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5899E50" w14:textId="77777777" w:rsidR="00417D90" w:rsidRPr="0007179B" w:rsidRDefault="00417D90" w:rsidP="002018BE"/>
    <w:p w14:paraId="7B8B3EB2" w14:textId="2AA0F466" w:rsidR="00417D90" w:rsidRPr="0007179B" w:rsidRDefault="000F6E29" w:rsidP="00417D90">
      <w:pPr>
        <w:spacing w:after="0"/>
        <w:ind w:right="-575"/>
        <w:rPr>
          <w:rFonts w:ascii="Arial" w:hAnsi="Arial" w:cs="Arial"/>
          <w:b/>
          <w:sz w:val="40"/>
          <w:szCs w:val="36"/>
        </w:rPr>
      </w:pPr>
      <w:r w:rsidRPr="0007179B">
        <w:rPr>
          <w:rFonts w:ascii="Arial" w:hAnsi="Arial" w:cs="Arial"/>
          <w:b/>
          <w:sz w:val="40"/>
          <w:szCs w:val="36"/>
        </w:rPr>
        <w:t xml:space="preserve">NCFE Level 1 Functional Skills Qualification in Mathematics </w:t>
      </w:r>
      <w:r w:rsidR="00417D90" w:rsidRPr="0007179B">
        <w:rPr>
          <w:rFonts w:ascii="Arial" w:hAnsi="Arial" w:cs="Arial"/>
          <w:b/>
          <w:sz w:val="40"/>
          <w:szCs w:val="36"/>
        </w:rPr>
        <w:t>(</w:t>
      </w:r>
      <w:r w:rsidR="00597F73" w:rsidRPr="00597F73">
        <w:rPr>
          <w:rFonts w:ascii="Arial" w:hAnsi="Arial" w:cs="Arial"/>
          <w:b/>
          <w:sz w:val="40"/>
          <w:szCs w:val="36"/>
        </w:rPr>
        <w:t>603/5055/6</w:t>
      </w:r>
      <w:r w:rsidR="00417D90" w:rsidRPr="0007179B">
        <w:rPr>
          <w:rFonts w:ascii="Arial" w:hAnsi="Arial" w:cs="Arial"/>
          <w:b/>
          <w:sz w:val="40"/>
          <w:szCs w:val="36"/>
        </w:rPr>
        <w:t>)</w:t>
      </w:r>
    </w:p>
    <w:p w14:paraId="27F1387D" w14:textId="77777777" w:rsidR="00417D90" w:rsidRPr="0007179B" w:rsidRDefault="00417D90" w:rsidP="00417D90">
      <w:pPr>
        <w:spacing w:after="0"/>
        <w:ind w:right="-575"/>
        <w:rPr>
          <w:rFonts w:ascii="Arial" w:hAnsi="Arial" w:cs="Arial"/>
          <w:b/>
          <w:sz w:val="40"/>
          <w:szCs w:val="36"/>
        </w:rPr>
      </w:pPr>
    </w:p>
    <w:p w14:paraId="6C10D6C5" w14:textId="1A3ACE20" w:rsidR="00417D90" w:rsidRPr="0007179B" w:rsidRDefault="006C0143" w:rsidP="00417D90">
      <w:pPr>
        <w:spacing w:after="0"/>
        <w:ind w:right="-575"/>
        <w:rPr>
          <w:rFonts w:ascii="Arial" w:hAnsi="Arial" w:cs="Arial"/>
          <w:sz w:val="36"/>
          <w:szCs w:val="36"/>
        </w:rPr>
      </w:pPr>
      <w:r w:rsidRPr="0007179B">
        <w:rPr>
          <w:rFonts w:ascii="Arial" w:hAnsi="Arial" w:cs="Arial"/>
          <w:sz w:val="36"/>
          <w:szCs w:val="36"/>
        </w:rPr>
        <w:t>Mark s</w:t>
      </w:r>
      <w:r w:rsidR="00D95A03" w:rsidRPr="0007179B">
        <w:rPr>
          <w:rFonts w:ascii="Arial" w:hAnsi="Arial" w:cs="Arial"/>
          <w:sz w:val="36"/>
          <w:szCs w:val="36"/>
        </w:rPr>
        <w:t xml:space="preserve">cheme: </w:t>
      </w:r>
      <w:r w:rsidR="001E56AB" w:rsidRPr="0007179B">
        <w:rPr>
          <w:rFonts w:ascii="Arial" w:hAnsi="Arial" w:cs="Arial"/>
          <w:sz w:val="36"/>
          <w:szCs w:val="36"/>
        </w:rPr>
        <w:tab/>
      </w:r>
      <w:r w:rsidR="00AB4342">
        <w:rPr>
          <w:rFonts w:ascii="Arial" w:hAnsi="Arial" w:cs="Arial"/>
          <w:sz w:val="36"/>
          <w:szCs w:val="36"/>
        </w:rPr>
        <w:t xml:space="preserve">Practice </w:t>
      </w:r>
      <w:r w:rsidR="00710221">
        <w:rPr>
          <w:rFonts w:ascii="Arial" w:hAnsi="Arial" w:cs="Arial"/>
          <w:sz w:val="36"/>
          <w:szCs w:val="36"/>
        </w:rPr>
        <w:t>P001268</w:t>
      </w:r>
    </w:p>
    <w:p w14:paraId="5D0C28B8" w14:textId="717F1226" w:rsidR="00417D90" w:rsidRPr="0007179B" w:rsidRDefault="00642A61" w:rsidP="00417D90">
      <w:pPr>
        <w:spacing w:after="0"/>
        <w:ind w:right="-575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v1.1</w:t>
      </w:r>
    </w:p>
    <w:p w14:paraId="3682FD13" w14:textId="77777777" w:rsidR="00417D90" w:rsidRPr="0007179B" w:rsidRDefault="00417D90" w:rsidP="00417D90">
      <w:pPr>
        <w:spacing w:after="0"/>
        <w:ind w:right="-575"/>
        <w:rPr>
          <w:rFonts w:ascii="Arial" w:hAnsi="Arial" w:cs="Arial"/>
          <w:sz w:val="36"/>
        </w:rPr>
      </w:pPr>
    </w:p>
    <w:p w14:paraId="5A33A0C3" w14:textId="77777777" w:rsidR="00417D90" w:rsidRPr="0007179B" w:rsidRDefault="00417D90" w:rsidP="00417D90">
      <w:pPr>
        <w:rPr>
          <w:rFonts w:ascii="Arial" w:hAnsi="Arial" w:cs="Arial"/>
        </w:rPr>
      </w:pPr>
    </w:p>
    <w:p w14:paraId="09AB3109" w14:textId="77777777" w:rsidR="00417D90" w:rsidRPr="0007179B" w:rsidRDefault="00417D90" w:rsidP="00417D90">
      <w:pPr>
        <w:jc w:val="both"/>
        <w:rPr>
          <w:rFonts w:ascii="Arial" w:hAnsi="Arial" w:cs="Arial"/>
          <w:lang w:val="en-US"/>
        </w:rPr>
      </w:pPr>
    </w:p>
    <w:p w14:paraId="0784D1BB" w14:textId="77777777" w:rsidR="000A50BA" w:rsidRPr="0007179B" w:rsidRDefault="000A50BA" w:rsidP="00417D90">
      <w:pPr>
        <w:jc w:val="both"/>
        <w:rPr>
          <w:rFonts w:ascii="Arial" w:hAnsi="Arial" w:cs="Arial"/>
          <w:lang w:val="en-US"/>
        </w:rPr>
      </w:pPr>
    </w:p>
    <w:p w14:paraId="0D6EB3E6" w14:textId="77777777" w:rsidR="000A50BA" w:rsidRPr="0007179B" w:rsidRDefault="000A50BA" w:rsidP="00417D90">
      <w:pPr>
        <w:jc w:val="both"/>
        <w:rPr>
          <w:rFonts w:ascii="Arial" w:hAnsi="Arial" w:cs="Arial"/>
          <w:lang w:val="en-US"/>
        </w:rPr>
      </w:pPr>
    </w:p>
    <w:p w14:paraId="6AF84489" w14:textId="77777777" w:rsidR="000A50BA" w:rsidRPr="0007179B" w:rsidRDefault="000A50BA" w:rsidP="00417D90">
      <w:pPr>
        <w:jc w:val="both"/>
        <w:rPr>
          <w:rFonts w:ascii="Arial" w:hAnsi="Arial" w:cs="Arial"/>
          <w:lang w:val="en-US"/>
        </w:rPr>
      </w:pPr>
    </w:p>
    <w:p w14:paraId="516A2EA2" w14:textId="77777777" w:rsidR="00417D90" w:rsidRPr="0007179B" w:rsidRDefault="00417D90" w:rsidP="00417D90">
      <w:pPr>
        <w:jc w:val="both"/>
        <w:rPr>
          <w:rFonts w:ascii="Arial" w:hAnsi="Arial" w:cs="Arial"/>
          <w:i/>
          <w:lang w:val="en-US"/>
        </w:rPr>
      </w:pPr>
    </w:p>
    <w:p w14:paraId="718BE839" w14:textId="77777777" w:rsidR="00417D90" w:rsidRPr="0007179B" w:rsidRDefault="00417D90" w:rsidP="00417D90">
      <w:pPr>
        <w:rPr>
          <w:rFonts w:ascii="Arial" w:hAnsi="Arial" w:cs="Arial"/>
          <w:b/>
          <w:sz w:val="24"/>
          <w:szCs w:val="24"/>
          <w:lang w:val="en-US"/>
        </w:rPr>
        <w:sectPr w:rsidR="00417D90" w:rsidRPr="0007179B" w:rsidSect="00F205C0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765" w:right="794" w:bottom="765" w:left="794" w:header="709" w:footer="557" w:gutter="0"/>
          <w:pgBorders w:display="notFirstPage">
            <w:left w:val="single" w:sz="4" w:space="4" w:color="auto"/>
            <w:right w:val="single" w:sz="4" w:space="0" w:color="auto"/>
          </w:pgBorders>
          <w:pgNumType w:start="1"/>
          <w:cols w:space="708"/>
          <w:titlePg/>
          <w:docGrid w:linePitch="360"/>
        </w:sectPr>
      </w:pPr>
    </w:p>
    <w:p w14:paraId="1F58B7B6" w14:textId="77777777" w:rsidR="00417D90" w:rsidRPr="0007179B" w:rsidRDefault="00417D90" w:rsidP="00417D90">
      <w:pPr>
        <w:rPr>
          <w:rFonts w:ascii="Arial" w:hAnsi="Arial" w:cs="Arial"/>
          <w:b/>
          <w:sz w:val="28"/>
        </w:rPr>
      </w:pPr>
      <w:r w:rsidRPr="0007179B">
        <w:rPr>
          <w:rFonts w:ascii="Arial" w:hAnsi="Arial" w:cs="Arial"/>
          <w:b/>
          <w:sz w:val="28"/>
        </w:rPr>
        <w:lastRenderedPageBreak/>
        <w:t xml:space="preserve">Examiner Mark Scheme Guidance </w:t>
      </w:r>
    </w:p>
    <w:p w14:paraId="298C9543" w14:textId="77777777" w:rsidR="00417D90" w:rsidRPr="0007179B" w:rsidRDefault="00417D90" w:rsidP="00417D90">
      <w:pPr>
        <w:rPr>
          <w:rFonts w:ascii="Arial" w:hAnsi="Arial" w:cs="Arial"/>
        </w:rPr>
      </w:pPr>
      <w:r w:rsidRPr="0007179B">
        <w:rPr>
          <w:rFonts w:ascii="Arial" w:hAnsi="Arial" w:cs="Arial"/>
          <w:b/>
        </w:rPr>
        <w:t>Information</w:t>
      </w:r>
      <w:r w:rsidRPr="0007179B">
        <w:rPr>
          <w:rFonts w:ascii="Arial" w:hAnsi="Arial" w:cs="Arial"/>
        </w:rPr>
        <w:t xml:space="preserve"> </w:t>
      </w:r>
    </w:p>
    <w:p w14:paraId="11470482" w14:textId="77777777" w:rsidR="00417D90" w:rsidRPr="0007179B" w:rsidRDefault="00417D90" w:rsidP="00417D90">
      <w:pPr>
        <w:rPr>
          <w:rFonts w:ascii="Arial" w:hAnsi="Arial" w:cs="Arial"/>
        </w:rPr>
      </w:pPr>
      <w:r w:rsidRPr="0007179B">
        <w:rPr>
          <w:rFonts w:ascii="Arial" w:hAnsi="Arial" w:cs="Arial"/>
        </w:rPr>
        <w:t xml:space="preserve">This guidance is intended to support NCFE examiners in the valid, reliable and consistent application </w:t>
      </w:r>
      <w:r w:rsidRPr="0007179B">
        <w:rPr>
          <w:rFonts w:ascii="Arial" w:hAnsi="Arial" w:cs="Arial"/>
        </w:rPr>
        <w:br/>
        <w:t xml:space="preserve">of the relevant mark scheme version, against learner evidence generated during their external </w:t>
      </w:r>
      <w:r w:rsidR="00905FC9" w:rsidRPr="0007179B">
        <w:rPr>
          <w:rFonts w:ascii="Arial" w:hAnsi="Arial" w:cs="Arial"/>
        </w:rPr>
        <w:br/>
      </w:r>
      <w:r w:rsidRPr="0007179B">
        <w:rPr>
          <w:rFonts w:ascii="Arial" w:hAnsi="Arial" w:cs="Arial"/>
        </w:rPr>
        <w:t xml:space="preserve">assessment. </w:t>
      </w:r>
    </w:p>
    <w:p w14:paraId="6C84A88B" w14:textId="77777777" w:rsidR="00417D90" w:rsidRPr="0007179B" w:rsidRDefault="00417D90" w:rsidP="00417D90">
      <w:pPr>
        <w:rPr>
          <w:rFonts w:ascii="Arial" w:hAnsi="Arial" w:cs="Arial"/>
        </w:rPr>
      </w:pPr>
      <w:r w:rsidRPr="0007179B">
        <w:rPr>
          <w:rFonts w:ascii="Arial" w:hAnsi="Arial" w:cs="Arial"/>
        </w:rPr>
        <w:t>This mark scheme provides:</w:t>
      </w:r>
      <w:r w:rsidRPr="0007179B">
        <w:rPr>
          <w:rFonts w:ascii="Arial" w:hAnsi="Arial" w:cs="Arial"/>
        </w:rPr>
        <w:tab/>
      </w:r>
    </w:p>
    <w:p w14:paraId="3842DAFA" w14:textId="77777777" w:rsidR="00417D90" w:rsidRPr="0007179B" w:rsidRDefault="00417D90" w:rsidP="00417D90">
      <w:pPr>
        <w:pStyle w:val="ListParagraph"/>
        <w:numPr>
          <w:ilvl w:val="0"/>
          <w:numId w:val="3"/>
        </w:numPr>
        <w:spacing w:after="200" w:line="276" w:lineRule="auto"/>
        <w:rPr>
          <w:rFonts w:ascii="Arial" w:hAnsi="Arial" w:cs="Arial"/>
        </w:rPr>
      </w:pPr>
      <w:r w:rsidRPr="0007179B">
        <w:rPr>
          <w:rFonts w:ascii="Arial" w:hAnsi="Arial" w:cs="Arial"/>
        </w:rPr>
        <w:t xml:space="preserve">the total marks available for each question </w:t>
      </w:r>
    </w:p>
    <w:p w14:paraId="77D773AC" w14:textId="77777777" w:rsidR="00417D90" w:rsidRPr="0007179B" w:rsidRDefault="00417D90" w:rsidP="00417D90">
      <w:pPr>
        <w:pStyle w:val="ListParagraph"/>
        <w:numPr>
          <w:ilvl w:val="0"/>
          <w:numId w:val="3"/>
        </w:numPr>
        <w:spacing w:after="200" w:line="276" w:lineRule="auto"/>
        <w:rPr>
          <w:rFonts w:ascii="Arial" w:hAnsi="Arial" w:cs="Arial"/>
        </w:rPr>
      </w:pPr>
      <w:r w:rsidRPr="0007179B">
        <w:rPr>
          <w:rFonts w:ascii="Arial" w:hAnsi="Arial" w:cs="Arial"/>
        </w:rPr>
        <w:t>the subject content reference for each mark</w:t>
      </w:r>
    </w:p>
    <w:p w14:paraId="1F7D78EF" w14:textId="77777777" w:rsidR="00417D90" w:rsidRPr="0007179B" w:rsidRDefault="00417D90" w:rsidP="00417D90">
      <w:pPr>
        <w:pStyle w:val="ListParagraph"/>
        <w:numPr>
          <w:ilvl w:val="0"/>
          <w:numId w:val="3"/>
        </w:numPr>
        <w:spacing w:after="200" w:line="276" w:lineRule="auto"/>
        <w:rPr>
          <w:rFonts w:ascii="Arial" w:hAnsi="Arial" w:cs="Arial"/>
        </w:rPr>
      </w:pPr>
      <w:r w:rsidRPr="0007179B">
        <w:rPr>
          <w:rFonts w:ascii="Arial" w:hAnsi="Arial" w:cs="Arial"/>
        </w:rPr>
        <w:t xml:space="preserve">example process/methods and evidence of the types of responses expected for each mark </w:t>
      </w:r>
    </w:p>
    <w:p w14:paraId="2B952E96" w14:textId="77777777" w:rsidR="00417D90" w:rsidRPr="0007179B" w:rsidRDefault="00417D90" w:rsidP="00417D90">
      <w:pPr>
        <w:pStyle w:val="ListParagraph"/>
        <w:numPr>
          <w:ilvl w:val="0"/>
          <w:numId w:val="3"/>
        </w:numPr>
        <w:spacing w:after="200" w:line="276" w:lineRule="auto"/>
        <w:rPr>
          <w:rFonts w:ascii="Arial" w:hAnsi="Arial" w:cs="Arial"/>
        </w:rPr>
      </w:pPr>
      <w:r w:rsidRPr="0007179B">
        <w:rPr>
          <w:rFonts w:ascii="Arial" w:hAnsi="Arial" w:cs="Arial"/>
        </w:rPr>
        <w:t xml:space="preserve">(once confirmed) the pass mark for the relevant assessment version. </w:t>
      </w:r>
    </w:p>
    <w:p w14:paraId="1528E818" w14:textId="77777777" w:rsidR="00417D90" w:rsidRPr="0007179B" w:rsidRDefault="00417D90" w:rsidP="00417D90">
      <w:pPr>
        <w:rPr>
          <w:rFonts w:ascii="Arial" w:hAnsi="Arial" w:cs="Arial"/>
          <w:b/>
        </w:rPr>
      </w:pPr>
      <w:r w:rsidRPr="0007179B">
        <w:rPr>
          <w:rFonts w:ascii="Arial" w:hAnsi="Arial" w:cs="Arial"/>
        </w:rPr>
        <w:t xml:space="preserve">This mark scheme </w:t>
      </w:r>
      <w:r w:rsidRPr="0007179B">
        <w:rPr>
          <w:rFonts w:ascii="Arial" w:hAnsi="Arial" w:cs="Arial"/>
          <w:b/>
        </w:rPr>
        <w:t>must</w:t>
      </w:r>
      <w:r w:rsidRPr="0007179B">
        <w:rPr>
          <w:rFonts w:ascii="Arial" w:hAnsi="Arial" w:cs="Arial"/>
        </w:rPr>
        <w:t xml:space="preserve"> be used for paper-based and online marking of the assessment version indicated</w:t>
      </w:r>
      <w:r w:rsidRPr="0007179B">
        <w:rPr>
          <w:rFonts w:ascii="Arial" w:hAnsi="Arial" w:cs="Arial"/>
          <w:b/>
        </w:rPr>
        <w:t xml:space="preserve">. </w:t>
      </w:r>
    </w:p>
    <w:p w14:paraId="5D5C8BA7" w14:textId="77777777" w:rsidR="00905FC9" w:rsidRPr="0007179B" w:rsidRDefault="00905FC9" w:rsidP="00417D90">
      <w:pPr>
        <w:rPr>
          <w:rFonts w:ascii="Arial" w:hAnsi="Arial" w:cs="Arial"/>
          <w:b/>
        </w:rPr>
      </w:pPr>
    </w:p>
    <w:p w14:paraId="42666294" w14:textId="77777777" w:rsidR="00417D90" w:rsidRPr="0007179B" w:rsidRDefault="00417D90" w:rsidP="00417D90">
      <w:pPr>
        <w:rPr>
          <w:rFonts w:ascii="Arial" w:hAnsi="Arial" w:cs="Arial"/>
          <w:b/>
        </w:rPr>
      </w:pPr>
      <w:r w:rsidRPr="0007179B">
        <w:rPr>
          <w:rFonts w:ascii="Arial" w:hAnsi="Arial" w:cs="Arial"/>
          <w:b/>
        </w:rPr>
        <w:t>Instructions and guidance on application</w:t>
      </w:r>
    </w:p>
    <w:p w14:paraId="6CE0AA98" w14:textId="77777777" w:rsidR="000770F3" w:rsidRPr="0007179B" w:rsidRDefault="000770F3" w:rsidP="000770F3">
      <w:pPr>
        <w:pStyle w:val="ListParagraph"/>
        <w:numPr>
          <w:ilvl w:val="0"/>
          <w:numId w:val="4"/>
        </w:numPr>
        <w:spacing w:after="200" w:line="276" w:lineRule="auto"/>
        <w:rPr>
          <w:rFonts w:ascii="Arial" w:hAnsi="Arial" w:cs="Arial"/>
        </w:rPr>
      </w:pPr>
      <w:r w:rsidRPr="0007179B">
        <w:rPr>
          <w:rFonts w:ascii="Arial" w:hAnsi="Arial" w:cs="Arial"/>
        </w:rPr>
        <w:t xml:space="preserve">All learners must receive the same treatment and should be marked fairly. Examiners must </w:t>
      </w:r>
      <w:r w:rsidRPr="0007179B">
        <w:rPr>
          <w:rFonts w:ascii="Arial" w:hAnsi="Arial" w:cs="Arial"/>
        </w:rPr>
        <w:br/>
        <w:t>mark the first learner in exactly the same way as they mark the last.</w:t>
      </w:r>
    </w:p>
    <w:p w14:paraId="01FD7977" w14:textId="77777777" w:rsidR="000770F3" w:rsidRPr="0007179B" w:rsidRDefault="000770F3" w:rsidP="000770F3">
      <w:pPr>
        <w:pStyle w:val="ListParagraph"/>
        <w:numPr>
          <w:ilvl w:val="0"/>
          <w:numId w:val="4"/>
        </w:numPr>
        <w:spacing w:after="200" w:line="276" w:lineRule="auto"/>
        <w:rPr>
          <w:rFonts w:ascii="Arial" w:hAnsi="Arial" w:cs="Arial"/>
        </w:rPr>
      </w:pPr>
      <w:r w:rsidRPr="0007179B">
        <w:rPr>
          <w:rFonts w:ascii="Arial" w:hAnsi="Arial" w:cs="Arial"/>
        </w:rPr>
        <w:t xml:space="preserve">Mark schemes should be applied positively. Learners must be rewarded for what they have </w:t>
      </w:r>
      <w:r w:rsidRPr="0007179B">
        <w:rPr>
          <w:rFonts w:ascii="Arial" w:hAnsi="Arial" w:cs="Arial"/>
        </w:rPr>
        <w:br/>
        <w:t xml:space="preserve">shown they can do rather than penalised for things they have not done.   </w:t>
      </w:r>
    </w:p>
    <w:p w14:paraId="7429819A" w14:textId="77777777" w:rsidR="000770F3" w:rsidRPr="0007179B" w:rsidRDefault="000770F3" w:rsidP="000770F3">
      <w:pPr>
        <w:pStyle w:val="ListParagraph"/>
        <w:numPr>
          <w:ilvl w:val="0"/>
          <w:numId w:val="4"/>
        </w:numPr>
        <w:spacing w:after="200" w:line="276" w:lineRule="auto"/>
        <w:rPr>
          <w:rFonts w:ascii="Arial" w:hAnsi="Arial" w:cs="Arial"/>
        </w:rPr>
      </w:pPr>
      <w:r w:rsidRPr="0007179B">
        <w:rPr>
          <w:rFonts w:ascii="Arial" w:hAnsi="Arial" w:cs="Arial"/>
        </w:rPr>
        <w:t xml:space="preserve">Examiners should always award full marks if deserved, i.e. if the answer matches the mark </w:t>
      </w:r>
      <w:r w:rsidRPr="0007179B">
        <w:rPr>
          <w:rFonts w:ascii="Arial" w:hAnsi="Arial" w:cs="Arial"/>
        </w:rPr>
        <w:br/>
        <w:t xml:space="preserve">scheme. Half marks must not be awarded. </w:t>
      </w:r>
    </w:p>
    <w:p w14:paraId="775DD3B3" w14:textId="77777777" w:rsidR="000770F3" w:rsidRPr="0007179B" w:rsidRDefault="000770F3" w:rsidP="000770F3">
      <w:pPr>
        <w:pStyle w:val="ListParagraph"/>
        <w:numPr>
          <w:ilvl w:val="0"/>
          <w:numId w:val="4"/>
        </w:numPr>
        <w:spacing w:after="200" w:line="276" w:lineRule="auto"/>
        <w:rPr>
          <w:rFonts w:ascii="Arial" w:hAnsi="Arial" w:cs="Arial"/>
        </w:rPr>
      </w:pPr>
      <w:r w:rsidRPr="0007179B">
        <w:rPr>
          <w:rFonts w:ascii="Arial" w:hAnsi="Arial" w:cs="Arial"/>
        </w:rPr>
        <w:t xml:space="preserve">Examiners should be prepared to award zero marks if the learner’s response is not worthy </w:t>
      </w:r>
      <w:r w:rsidRPr="0007179B">
        <w:rPr>
          <w:rFonts w:ascii="Arial" w:hAnsi="Arial" w:cs="Arial"/>
        </w:rPr>
        <w:br/>
        <w:t>of credit according to the mark scheme.</w:t>
      </w:r>
    </w:p>
    <w:p w14:paraId="658F7A61" w14:textId="77777777" w:rsidR="000770F3" w:rsidRPr="0007179B" w:rsidRDefault="000770F3" w:rsidP="000770F3">
      <w:pPr>
        <w:pStyle w:val="ListParagraph"/>
        <w:numPr>
          <w:ilvl w:val="0"/>
          <w:numId w:val="4"/>
        </w:numPr>
        <w:spacing w:after="200" w:line="276" w:lineRule="auto"/>
        <w:rPr>
          <w:rFonts w:ascii="Arial" w:hAnsi="Arial" w:cs="Arial"/>
        </w:rPr>
      </w:pPr>
      <w:r w:rsidRPr="0007179B">
        <w:rPr>
          <w:rFonts w:ascii="Arial" w:hAnsi="Arial" w:cs="Arial"/>
        </w:rPr>
        <w:t xml:space="preserve">The mark scheme is a working document and may be added to at the standardisation to reflect </w:t>
      </w:r>
      <w:r w:rsidRPr="0007179B">
        <w:rPr>
          <w:rFonts w:ascii="Arial" w:hAnsi="Arial" w:cs="Arial"/>
        </w:rPr>
        <w:br/>
        <w:t xml:space="preserve">valid alternative answers given by a learner. </w:t>
      </w:r>
    </w:p>
    <w:p w14:paraId="4C56BAEC" w14:textId="77777777" w:rsidR="000770F3" w:rsidRPr="0007179B" w:rsidRDefault="000770F3" w:rsidP="000770F3">
      <w:pPr>
        <w:pStyle w:val="ListParagraph"/>
        <w:numPr>
          <w:ilvl w:val="0"/>
          <w:numId w:val="4"/>
        </w:numPr>
        <w:spacing w:after="200" w:line="276" w:lineRule="auto"/>
        <w:rPr>
          <w:rFonts w:ascii="Arial" w:hAnsi="Arial" w:cs="Arial"/>
        </w:rPr>
      </w:pPr>
      <w:r w:rsidRPr="0007179B">
        <w:rPr>
          <w:rFonts w:ascii="Arial" w:hAnsi="Arial" w:cs="Arial"/>
        </w:rPr>
        <w:t xml:space="preserve">When in doubt regarding the application of the mark scheme to a learner’s response, the Chief Examiner must be consulted. </w:t>
      </w:r>
    </w:p>
    <w:p w14:paraId="364DC7DA" w14:textId="77777777" w:rsidR="00417D90" w:rsidRPr="0007179B" w:rsidRDefault="00417D90" w:rsidP="00417D90">
      <w:pPr>
        <w:rPr>
          <w:rFonts w:ascii="Arial" w:hAnsi="Arial" w:cs="Arial"/>
        </w:rPr>
      </w:pPr>
      <w:r w:rsidRPr="0007179B">
        <w:rPr>
          <w:rFonts w:ascii="Arial" w:hAnsi="Arial" w:cs="Arial"/>
        </w:rPr>
        <w:t>This mark scheme provides the following information:</w:t>
      </w:r>
    </w:p>
    <w:p w14:paraId="60F8C10C" w14:textId="77777777" w:rsidR="00417D90" w:rsidRPr="0007179B" w:rsidRDefault="00417D90" w:rsidP="00417D90">
      <w:pPr>
        <w:pStyle w:val="ListParagraph"/>
        <w:numPr>
          <w:ilvl w:val="0"/>
          <w:numId w:val="5"/>
        </w:numPr>
        <w:spacing w:after="200" w:line="276" w:lineRule="auto"/>
        <w:rPr>
          <w:rFonts w:ascii="Arial" w:hAnsi="Arial" w:cs="Arial"/>
        </w:rPr>
      </w:pPr>
      <w:r w:rsidRPr="0007179B">
        <w:rPr>
          <w:rFonts w:ascii="Arial" w:hAnsi="Arial" w:cs="Arial"/>
        </w:rPr>
        <w:t xml:space="preserve">section and activity information </w:t>
      </w:r>
    </w:p>
    <w:p w14:paraId="4212D4CF" w14:textId="77777777" w:rsidR="00417D90" w:rsidRPr="0007179B" w:rsidRDefault="00417D90" w:rsidP="00417D90">
      <w:pPr>
        <w:pStyle w:val="ListParagraph"/>
        <w:numPr>
          <w:ilvl w:val="0"/>
          <w:numId w:val="5"/>
        </w:numPr>
        <w:spacing w:after="200" w:line="276" w:lineRule="auto"/>
        <w:rPr>
          <w:rFonts w:ascii="Arial" w:hAnsi="Arial" w:cs="Arial"/>
        </w:rPr>
      </w:pPr>
      <w:r w:rsidRPr="0007179B">
        <w:rPr>
          <w:rFonts w:ascii="Arial" w:hAnsi="Arial" w:cs="Arial"/>
        </w:rPr>
        <w:t>question number</w:t>
      </w:r>
    </w:p>
    <w:p w14:paraId="677ACECE" w14:textId="77777777" w:rsidR="00417D90" w:rsidRPr="0007179B" w:rsidRDefault="00417D90" w:rsidP="00417D90">
      <w:pPr>
        <w:pStyle w:val="ListParagraph"/>
        <w:numPr>
          <w:ilvl w:val="0"/>
          <w:numId w:val="5"/>
        </w:numPr>
        <w:spacing w:after="200" w:line="276" w:lineRule="auto"/>
        <w:rPr>
          <w:rFonts w:ascii="Arial" w:hAnsi="Arial" w:cs="Arial"/>
        </w:rPr>
      </w:pPr>
      <w:r w:rsidRPr="0007179B">
        <w:rPr>
          <w:rFonts w:ascii="Arial" w:hAnsi="Arial" w:cs="Arial"/>
        </w:rPr>
        <w:t>total marks available per question (top row, shaded) followed by</w:t>
      </w:r>
    </w:p>
    <w:p w14:paraId="6D5CAB38" w14:textId="77777777" w:rsidR="00417D90" w:rsidRPr="0007179B" w:rsidRDefault="00417D90" w:rsidP="00417D90">
      <w:pPr>
        <w:pStyle w:val="ListParagraph"/>
        <w:numPr>
          <w:ilvl w:val="0"/>
          <w:numId w:val="5"/>
        </w:numPr>
        <w:spacing w:after="200" w:line="276" w:lineRule="auto"/>
        <w:rPr>
          <w:rFonts w:ascii="Arial" w:hAnsi="Arial" w:cs="Arial"/>
        </w:rPr>
      </w:pPr>
      <w:r w:rsidRPr="0007179B">
        <w:rPr>
          <w:rFonts w:ascii="Arial" w:hAnsi="Arial" w:cs="Arial"/>
        </w:rPr>
        <w:t xml:space="preserve">attribution of individual marks per question </w:t>
      </w:r>
    </w:p>
    <w:p w14:paraId="17218340" w14:textId="77777777" w:rsidR="00417D90" w:rsidRPr="0007179B" w:rsidRDefault="00417D90" w:rsidP="00417D90">
      <w:pPr>
        <w:pStyle w:val="ListParagraph"/>
        <w:numPr>
          <w:ilvl w:val="0"/>
          <w:numId w:val="5"/>
        </w:numPr>
        <w:spacing w:after="200" w:line="276" w:lineRule="auto"/>
        <w:rPr>
          <w:rFonts w:ascii="Arial" w:hAnsi="Arial" w:cs="Arial"/>
        </w:rPr>
      </w:pPr>
      <w:r w:rsidRPr="0007179B">
        <w:rPr>
          <w:rFonts w:ascii="Arial" w:hAnsi="Arial" w:cs="Arial"/>
        </w:rPr>
        <w:t xml:space="preserve">problem solving (PS) and underpinning skill (UPS) attribution </w:t>
      </w:r>
    </w:p>
    <w:p w14:paraId="7BB4E41F" w14:textId="1ADC4F52" w:rsidR="00417D90" w:rsidRPr="0007179B" w:rsidRDefault="00417D90" w:rsidP="00417D90">
      <w:pPr>
        <w:pStyle w:val="ListParagraph"/>
        <w:numPr>
          <w:ilvl w:val="0"/>
          <w:numId w:val="5"/>
        </w:numPr>
        <w:spacing w:after="200" w:line="276" w:lineRule="auto"/>
        <w:rPr>
          <w:rFonts w:ascii="Arial" w:hAnsi="Arial" w:cs="Arial"/>
        </w:rPr>
      </w:pPr>
      <w:r w:rsidRPr="0007179B">
        <w:rPr>
          <w:rFonts w:ascii="Arial" w:hAnsi="Arial" w:cs="Arial"/>
        </w:rPr>
        <w:t xml:space="preserve">process/method or answers, as well </w:t>
      </w:r>
      <w:r w:rsidR="0007203E" w:rsidRPr="0007179B">
        <w:rPr>
          <w:rFonts w:ascii="Arial" w:hAnsi="Arial" w:cs="Arial"/>
        </w:rPr>
        <w:t xml:space="preserve">as </w:t>
      </w:r>
      <w:r w:rsidRPr="0007179B">
        <w:rPr>
          <w:rFonts w:ascii="Arial" w:hAnsi="Arial" w:cs="Arial"/>
        </w:rPr>
        <w:t>additional or alter</w:t>
      </w:r>
      <w:r w:rsidR="00BC1A32">
        <w:rPr>
          <w:rFonts w:ascii="Arial" w:hAnsi="Arial" w:cs="Arial"/>
        </w:rPr>
        <w:t>n</w:t>
      </w:r>
      <w:r w:rsidRPr="0007179B">
        <w:rPr>
          <w:rFonts w:ascii="Arial" w:hAnsi="Arial" w:cs="Arial"/>
        </w:rPr>
        <w:t xml:space="preserve">ative evidence; indicative of the </w:t>
      </w:r>
    </w:p>
    <w:p w14:paraId="65A06A1A" w14:textId="77777777" w:rsidR="00417D90" w:rsidRPr="0007179B" w:rsidRDefault="00417D90" w:rsidP="00417D90">
      <w:pPr>
        <w:pStyle w:val="ListParagraph"/>
        <w:rPr>
          <w:rFonts w:ascii="Arial" w:hAnsi="Arial" w:cs="Arial"/>
        </w:rPr>
      </w:pPr>
      <w:r w:rsidRPr="0007179B">
        <w:rPr>
          <w:rFonts w:ascii="Arial" w:hAnsi="Arial" w:cs="Arial"/>
        </w:rPr>
        <w:t>subject content (SC) attribution</w:t>
      </w:r>
    </w:p>
    <w:p w14:paraId="56135690" w14:textId="77777777" w:rsidR="00417D90" w:rsidRPr="0007179B" w:rsidRDefault="00417D90" w:rsidP="00417D90">
      <w:pPr>
        <w:pStyle w:val="ListParagraph"/>
        <w:numPr>
          <w:ilvl w:val="0"/>
          <w:numId w:val="5"/>
        </w:numPr>
        <w:spacing w:after="200" w:line="276" w:lineRule="auto"/>
        <w:rPr>
          <w:rFonts w:ascii="Arial" w:hAnsi="Arial" w:cs="Arial"/>
        </w:rPr>
      </w:pPr>
      <w:r w:rsidRPr="0007179B">
        <w:rPr>
          <w:rFonts w:ascii="Arial" w:hAnsi="Arial" w:cs="Arial"/>
        </w:rPr>
        <w:t xml:space="preserve">any additional guidance, as required. </w:t>
      </w:r>
    </w:p>
    <w:p w14:paraId="3EECBA77" w14:textId="77777777" w:rsidR="00417D90" w:rsidRPr="0007179B" w:rsidRDefault="00417D90" w:rsidP="00417D90">
      <w:pPr>
        <w:rPr>
          <w:rFonts w:ascii="Arial" w:hAnsi="Arial" w:cs="Arial"/>
        </w:rPr>
      </w:pPr>
      <w:r w:rsidRPr="0007179B">
        <w:rPr>
          <w:rFonts w:ascii="Arial" w:hAnsi="Arial" w:cs="Arial"/>
        </w:rPr>
        <w:t xml:space="preserve">To support the valid, reliable and consistent marking of learner evidence, the following abbreviations </w:t>
      </w:r>
      <w:r w:rsidRPr="0007179B">
        <w:rPr>
          <w:rFonts w:ascii="Arial" w:hAnsi="Arial" w:cs="Arial"/>
        </w:rPr>
        <w:br/>
        <w:t>are applied throughout the mark scheme:</w:t>
      </w:r>
    </w:p>
    <w:tbl>
      <w:tblPr>
        <w:tblStyle w:val="TableGrid"/>
        <w:tblW w:w="9776" w:type="dxa"/>
        <w:tblLook w:val="04A0" w:firstRow="1" w:lastRow="0" w:firstColumn="1" w:lastColumn="0" w:noHBand="0" w:noVBand="1"/>
      </w:tblPr>
      <w:tblGrid>
        <w:gridCol w:w="1377"/>
        <w:gridCol w:w="8399"/>
      </w:tblGrid>
      <w:tr w:rsidR="00417D90" w:rsidRPr="0007179B" w14:paraId="255FE718" w14:textId="77777777" w:rsidTr="00D31906">
        <w:trPr>
          <w:trHeight w:val="620"/>
        </w:trPr>
        <w:tc>
          <w:tcPr>
            <w:tcW w:w="1377" w:type="dxa"/>
            <w:shd w:val="clear" w:color="auto" w:fill="D9D9D9" w:themeFill="background1" w:themeFillShade="D9"/>
            <w:vAlign w:val="center"/>
          </w:tcPr>
          <w:p w14:paraId="1ABA2D24" w14:textId="77777777" w:rsidR="00417D90" w:rsidRPr="0007179B" w:rsidRDefault="00417D90" w:rsidP="00F205C0">
            <w:pPr>
              <w:rPr>
                <w:rFonts w:ascii="Arial" w:hAnsi="Arial" w:cs="Arial"/>
                <w:b/>
              </w:rPr>
            </w:pPr>
            <w:r w:rsidRPr="0007179B">
              <w:rPr>
                <w:rFonts w:ascii="Arial" w:hAnsi="Arial" w:cs="Arial"/>
                <w:b/>
              </w:rPr>
              <w:t>Annotation</w:t>
            </w:r>
          </w:p>
        </w:tc>
        <w:tc>
          <w:tcPr>
            <w:tcW w:w="8399" w:type="dxa"/>
            <w:shd w:val="clear" w:color="auto" w:fill="D9D9D9" w:themeFill="background1" w:themeFillShade="D9"/>
            <w:vAlign w:val="center"/>
          </w:tcPr>
          <w:p w14:paraId="7362839C" w14:textId="77777777" w:rsidR="00417D90" w:rsidRPr="0007179B" w:rsidRDefault="00417D90" w:rsidP="00F205C0">
            <w:pPr>
              <w:rPr>
                <w:rFonts w:ascii="Arial" w:hAnsi="Arial" w:cs="Arial"/>
                <w:b/>
              </w:rPr>
            </w:pPr>
            <w:r w:rsidRPr="0007179B">
              <w:rPr>
                <w:rFonts w:ascii="Arial" w:hAnsi="Arial" w:cs="Arial"/>
                <w:b/>
              </w:rPr>
              <w:t>Explanation and use</w:t>
            </w:r>
          </w:p>
        </w:tc>
      </w:tr>
      <w:tr w:rsidR="00417D90" w:rsidRPr="0007179B" w14:paraId="63D44F98" w14:textId="77777777" w:rsidTr="00D31906">
        <w:trPr>
          <w:trHeight w:val="620"/>
        </w:trPr>
        <w:tc>
          <w:tcPr>
            <w:tcW w:w="1377" w:type="dxa"/>
            <w:vAlign w:val="center"/>
          </w:tcPr>
          <w:p w14:paraId="6B313B17" w14:textId="77777777" w:rsidR="00417D90" w:rsidRPr="0007179B" w:rsidRDefault="00417D90" w:rsidP="00F205C0">
            <w:pPr>
              <w:rPr>
                <w:rFonts w:ascii="Arial" w:hAnsi="Arial" w:cs="Arial"/>
                <w:b/>
              </w:rPr>
            </w:pPr>
            <w:r w:rsidRPr="0007179B">
              <w:rPr>
                <w:rFonts w:ascii="Arial" w:hAnsi="Arial" w:cs="Arial"/>
                <w:b/>
              </w:rPr>
              <w:t>FT</w:t>
            </w:r>
          </w:p>
        </w:tc>
        <w:tc>
          <w:tcPr>
            <w:tcW w:w="8399" w:type="dxa"/>
            <w:vAlign w:val="center"/>
          </w:tcPr>
          <w:p w14:paraId="5AB4C41C" w14:textId="77777777" w:rsidR="00417D90" w:rsidRPr="0007179B" w:rsidRDefault="00417D90" w:rsidP="00F205C0">
            <w:pPr>
              <w:rPr>
                <w:rFonts w:ascii="Arial" w:hAnsi="Arial" w:cs="Arial"/>
              </w:rPr>
            </w:pPr>
            <w:r w:rsidRPr="0007179B">
              <w:rPr>
                <w:rFonts w:ascii="Arial" w:hAnsi="Arial" w:cs="Arial"/>
              </w:rPr>
              <w:t>Follow through marks are applied when there are earlier mistakes in the method.</w:t>
            </w:r>
          </w:p>
        </w:tc>
      </w:tr>
      <w:tr w:rsidR="00417D90" w:rsidRPr="0007179B" w14:paraId="2FCEFDD6" w14:textId="77777777" w:rsidTr="00D31906">
        <w:trPr>
          <w:trHeight w:val="620"/>
        </w:trPr>
        <w:tc>
          <w:tcPr>
            <w:tcW w:w="1377" w:type="dxa"/>
            <w:vAlign w:val="center"/>
          </w:tcPr>
          <w:p w14:paraId="62FE69DC" w14:textId="77777777" w:rsidR="00417D90" w:rsidRPr="0007179B" w:rsidRDefault="00417D90" w:rsidP="00F205C0">
            <w:pPr>
              <w:rPr>
                <w:rFonts w:ascii="Arial" w:hAnsi="Arial" w:cs="Arial"/>
                <w:b/>
              </w:rPr>
            </w:pPr>
            <w:r w:rsidRPr="0007179B">
              <w:rPr>
                <w:rFonts w:ascii="Arial" w:hAnsi="Arial" w:cs="Arial"/>
                <w:b/>
              </w:rPr>
              <w:t>OE</w:t>
            </w:r>
          </w:p>
        </w:tc>
        <w:tc>
          <w:tcPr>
            <w:tcW w:w="8399" w:type="dxa"/>
            <w:vAlign w:val="center"/>
          </w:tcPr>
          <w:p w14:paraId="55300F7C" w14:textId="77777777" w:rsidR="00417D90" w:rsidRPr="0007179B" w:rsidRDefault="00417D90" w:rsidP="00F205C0">
            <w:pPr>
              <w:rPr>
                <w:rFonts w:ascii="Arial" w:hAnsi="Arial" w:cs="Arial"/>
              </w:rPr>
            </w:pPr>
            <w:r w:rsidRPr="0007179B">
              <w:rPr>
                <w:rFonts w:ascii="Arial" w:hAnsi="Arial" w:cs="Arial"/>
              </w:rPr>
              <w:t>Or equivalent marks are available for the justification of the answer being presented in a different form to the mark scheme i.e. 0.5 or ½</w:t>
            </w:r>
            <w:r w:rsidR="0007203E" w:rsidRPr="0007179B">
              <w:rPr>
                <w:rFonts w:ascii="Arial" w:hAnsi="Arial" w:cs="Arial"/>
              </w:rPr>
              <w:t>.</w:t>
            </w:r>
          </w:p>
        </w:tc>
      </w:tr>
      <w:tr w:rsidR="00417D90" w:rsidRPr="0007179B" w14:paraId="05FAD8AB" w14:textId="77777777" w:rsidTr="00D31906">
        <w:trPr>
          <w:trHeight w:val="620"/>
        </w:trPr>
        <w:tc>
          <w:tcPr>
            <w:tcW w:w="1377" w:type="dxa"/>
            <w:vAlign w:val="center"/>
          </w:tcPr>
          <w:p w14:paraId="32ECC2E6" w14:textId="77777777" w:rsidR="00417D90" w:rsidRPr="0007179B" w:rsidRDefault="00417D90" w:rsidP="00F205C0">
            <w:pPr>
              <w:rPr>
                <w:rFonts w:ascii="Arial" w:hAnsi="Arial" w:cs="Arial"/>
                <w:b/>
              </w:rPr>
            </w:pPr>
            <w:r w:rsidRPr="0007179B">
              <w:rPr>
                <w:rFonts w:ascii="Arial" w:hAnsi="Arial" w:cs="Arial"/>
                <w:b/>
              </w:rPr>
              <w:lastRenderedPageBreak/>
              <w:t>CAO</w:t>
            </w:r>
          </w:p>
        </w:tc>
        <w:tc>
          <w:tcPr>
            <w:tcW w:w="8399" w:type="dxa"/>
            <w:vAlign w:val="center"/>
          </w:tcPr>
          <w:p w14:paraId="3FFDC852" w14:textId="77777777" w:rsidR="00417D90" w:rsidRPr="0007179B" w:rsidRDefault="00417D90" w:rsidP="00F205C0">
            <w:pPr>
              <w:rPr>
                <w:rFonts w:ascii="Arial" w:hAnsi="Arial" w:cs="Arial"/>
              </w:rPr>
            </w:pPr>
            <w:r w:rsidRPr="0007179B">
              <w:rPr>
                <w:rFonts w:ascii="Arial" w:hAnsi="Arial" w:cs="Arial"/>
              </w:rPr>
              <w:t>Correct answer only</w:t>
            </w:r>
            <w:r w:rsidR="0007203E" w:rsidRPr="0007179B">
              <w:rPr>
                <w:rFonts w:ascii="Arial" w:hAnsi="Arial" w:cs="Arial"/>
              </w:rPr>
              <w:t>.</w:t>
            </w:r>
            <w:r w:rsidRPr="0007179B">
              <w:rPr>
                <w:rFonts w:ascii="Arial" w:hAnsi="Arial" w:cs="Arial"/>
              </w:rPr>
              <w:t xml:space="preserve"> </w:t>
            </w:r>
          </w:p>
        </w:tc>
      </w:tr>
      <w:tr w:rsidR="00417D90" w:rsidRPr="0007179B" w14:paraId="02BA8108" w14:textId="77777777" w:rsidTr="00D31906">
        <w:trPr>
          <w:trHeight w:val="620"/>
        </w:trPr>
        <w:tc>
          <w:tcPr>
            <w:tcW w:w="1377" w:type="dxa"/>
            <w:vAlign w:val="center"/>
          </w:tcPr>
          <w:p w14:paraId="0356DAA9" w14:textId="77777777" w:rsidR="00417D90" w:rsidRPr="0007179B" w:rsidRDefault="00417D90" w:rsidP="00F205C0">
            <w:pPr>
              <w:rPr>
                <w:rFonts w:ascii="Arial" w:hAnsi="Arial" w:cs="Arial"/>
                <w:b/>
              </w:rPr>
            </w:pPr>
            <w:r w:rsidRPr="0007179B">
              <w:rPr>
                <w:rFonts w:ascii="Arial" w:hAnsi="Arial" w:cs="Arial"/>
                <w:b/>
              </w:rPr>
              <w:t>Their</w:t>
            </w:r>
          </w:p>
        </w:tc>
        <w:tc>
          <w:tcPr>
            <w:tcW w:w="8399" w:type="dxa"/>
            <w:vAlign w:val="center"/>
          </w:tcPr>
          <w:p w14:paraId="360F4443" w14:textId="398A7C3B" w:rsidR="00417D90" w:rsidRPr="0007179B" w:rsidRDefault="00417D90" w:rsidP="00F205C0">
            <w:pPr>
              <w:rPr>
                <w:rFonts w:ascii="Arial" w:hAnsi="Arial" w:cs="Arial"/>
              </w:rPr>
            </w:pPr>
            <w:r w:rsidRPr="0007179B">
              <w:rPr>
                <w:rFonts w:ascii="Arial" w:hAnsi="Arial" w:cs="Arial"/>
              </w:rPr>
              <w:t>‘Their’ refers to the learner</w:t>
            </w:r>
            <w:r w:rsidR="00BC1A32">
              <w:rPr>
                <w:rFonts w:ascii="Arial" w:hAnsi="Arial" w:cs="Arial"/>
              </w:rPr>
              <w:t>’</w:t>
            </w:r>
            <w:r w:rsidRPr="0007179B">
              <w:rPr>
                <w:rFonts w:ascii="Arial" w:hAnsi="Arial" w:cs="Arial"/>
              </w:rPr>
              <w:t>s own values</w:t>
            </w:r>
            <w:r w:rsidR="0007203E" w:rsidRPr="0007179B">
              <w:rPr>
                <w:rFonts w:ascii="Arial" w:hAnsi="Arial" w:cs="Arial"/>
              </w:rPr>
              <w:t>.</w:t>
            </w:r>
          </w:p>
        </w:tc>
      </w:tr>
      <w:tr w:rsidR="00417D90" w:rsidRPr="0007179B" w14:paraId="45836CD9" w14:textId="77777777" w:rsidTr="00D31906">
        <w:trPr>
          <w:trHeight w:val="620"/>
        </w:trPr>
        <w:tc>
          <w:tcPr>
            <w:tcW w:w="1377" w:type="dxa"/>
            <w:vAlign w:val="center"/>
          </w:tcPr>
          <w:p w14:paraId="47F4B658" w14:textId="77777777" w:rsidR="00417D90" w:rsidRPr="0007179B" w:rsidRDefault="00417D90" w:rsidP="00F205C0">
            <w:pPr>
              <w:rPr>
                <w:rFonts w:ascii="Arial" w:hAnsi="Arial" w:cs="Arial"/>
                <w:b/>
              </w:rPr>
            </w:pPr>
            <w:r w:rsidRPr="0007179B">
              <w:rPr>
                <w:rFonts w:ascii="Arial" w:hAnsi="Arial" w:cs="Arial"/>
                <w:b/>
              </w:rPr>
              <w:t>Seen</w:t>
            </w:r>
          </w:p>
        </w:tc>
        <w:tc>
          <w:tcPr>
            <w:tcW w:w="8399" w:type="dxa"/>
            <w:vAlign w:val="center"/>
          </w:tcPr>
          <w:p w14:paraId="12042EC8" w14:textId="77777777" w:rsidR="00417D90" w:rsidRPr="0007179B" w:rsidRDefault="00417D90" w:rsidP="00F205C0">
            <w:pPr>
              <w:rPr>
                <w:rFonts w:ascii="Arial" w:hAnsi="Arial" w:cs="Arial"/>
              </w:rPr>
            </w:pPr>
            <w:r w:rsidRPr="0007179B">
              <w:rPr>
                <w:rFonts w:ascii="Arial" w:hAnsi="Arial" w:cs="Arial"/>
              </w:rPr>
              <w:t>Seen refers to the requirement to see the stated value in the learner’s response or working out</w:t>
            </w:r>
            <w:r w:rsidR="0007203E" w:rsidRPr="0007179B">
              <w:rPr>
                <w:rFonts w:ascii="Arial" w:hAnsi="Arial" w:cs="Arial"/>
              </w:rPr>
              <w:t>.</w:t>
            </w:r>
            <w:r w:rsidRPr="0007179B">
              <w:rPr>
                <w:rFonts w:ascii="Arial" w:hAnsi="Arial" w:cs="Arial"/>
              </w:rPr>
              <w:t xml:space="preserve"> </w:t>
            </w:r>
          </w:p>
        </w:tc>
      </w:tr>
      <w:tr w:rsidR="00417D90" w:rsidRPr="0007179B" w14:paraId="280F8343" w14:textId="77777777" w:rsidTr="00D31906">
        <w:trPr>
          <w:trHeight w:val="620"/>
        </w:trPr>
        <w:tc>
          <w:tcPr>
            <w:tcW w:w="1377" w:type="dxa"/>
            <w:vAlign w:val="center"/>
          </w:tcPr>
          <w:p w14:paraId="5DF39187" w14:textId="77777777" w:rsidR="00417D90" w:rsidRPr="0007179B" w:rsidRDefault="00417D90" w:rsidP="00F205C0">
            <w:pPr>
              <w:rPr>
                <w:rFonts w:ascii="Arial" w:hAnsi="Arial" w:cs="Arial"/>
                <w:b/>
              </w:rPr>
            </w:pPr>
            <w:r w:rsidRPr="0007179B">
              <w:rPr>
                <w:rFonts w:ascii="Arial" w:hAnsi="Arial" w:cs="Arial"/>
                <w:b/>
              </w:rPr>
              <w:t>Imp</w:t>
            </w:r>
          </w:p>
        </w:tc>
        <w:tc>
          <w:tcPr>
            <w:tcW w:w="8399" w:type="dxa"/>
            <w:vAlign w:val="center"/>
          </w:tcPr>
          <w:p w14:paraId="6422D9EF" w14:textId="77777777" w:rsidR="00417D90" w:rsidRPr="0007179B" w:rsidRDefault="00417D90" w:rsidP="00F205C0">
            <w:pPr>
              <w:rPr>
                <w:rFonts w:ascii="Arial" w:hAnsi="Arial" w:cs="Arial"/>
              </w:rPr>
            </w:pPr>
            <w:r w:rsidRPr="0007179B">
              <w:rPr>
                <w:rFonts w:ascii="Arial" w:hAnsi="Arial" w:cs="Arial"/>
              </w:rPr>
              <w:t>Implied refers to the learner’s response implying correct working out used but not seen</w:t>
            </w:r>
            <w:r w:rsidR="0007203E" w:rsidRPr="0007179B">
              <w:rPr>
                <w:rFonts w:ascii="Arial" w:hAnsi="Arial" w:cs="Arial"/>
              </w:rPr>
              <w:t>.</w:t>
            </w:r>
          </w:p>
        </w:tc>
      </w:tr>
      <w:tr w:rsidR="00417D90" w:rsidRPr="0007179B" w14:paraId="09A493BB" w14:textId="77777777" w:rsidTr="00D31906">
        <w:trPr>
          <w:trHeight w:val="620"/>
        </w:trPr>
        <w:tc>
          <w:tcPr>
            <w:tcW w:w="1377" w:type="dxa"/>
            <w:vAlign w:val="center"/>
          </w:tcPr>
          <w:p w14:paraId="762B6838" w14:textId="77777777" w:rsidR="00417D90" w:rsidRPr="0007179B" w:rsidRDefault="00417D90" w:rsidP="00F205C0">
            <w:pPr>
              <w:rPr>
                <w:rFonts w:ascii="Arial" w:hAnsi="Arial" w:cs="Arial"/>
                <w:b/>
              </w:rPr>
            </w:pPr>
            <w:r w:rsidRPr="0007179B">
              <w:rPr>
                <w:rFonts w:ascii="Arial" w:hAnsi="Arial" w:cs="Arial"/>
                <w:b/>
              </w:rPr>
              <w:t>Brackets</w:t>
            </w:r>
          </w:p>
        </w:tc>
        <w:tc>
          <w:tcPr>
            <w:tcW w:w="8399" w:type="dxa"/>
            <w:vAlign w:val="center"/>
          </w:tcPr>
          <w:p w14:paraId="7A4A2619" w14:textId="77777777" w:rsidR="00417D90" w:rsidRPr="0007179B" w:rsidRDefault="00417D90" w:rsidP="00F205C0">
            <w:pPr>
              <w:rPr>
                <w:rFonts w:ascii="Arial" w:hAnsi="Arial" w:cs="Arial"/>
              </w:rPr>
            </w:pPr>
            <w:r w:rsidRPr="0007179B">
              <w:rPr>
                <w:rFonts w:ascii="Arial" w:hAnsi="Arial" w:cs="Arial"/>
              </w:rPr>
              <w:t>Indicates units are not required on final answers or for answers seen within working</w:t>
            </w:r>
            <w:r w:rsidR="0007203E" w:rsidRPr="0007179B">
              <w:rPr>
                <w:rFonts w:ascii="Arial" w:hAnsi="Arial" w:cs="Arial"/>
              </w:rPr>
              <w:t>.</w:t>
            </w:r>
          </w:p>
        </w:tc>
      </w:tr>
      <w:tr w:rsidR="00417D90" w:rsidRPr="0007179B" w14:paraId="7DD9615A" w14:textId="77777777" w:rsidTr="00D31906">
        <w:trPr>
          <w:trHeight w:val="620"/>
        </w:trPr>
        <w:tc>
          <w:tcPr>
            <w:tcW w:w="1377" w:type="dxa"/>
            <w:shd w:val="clear" w:color="auto" w:fill="auto"/>
            <w:vAlign w:val="center"/>
          </w:tcPr>
          <w:p w14:paraId="09C43026" w14:textId="77777777" w:rsidR="00417D90" w:rsidRPr="0007179B" w:rsidRDefault="00417D90" w:rsidP="00F205C0">
            <w:pPr>
              <w:rPr>
                <w:rFonts w:ascii="Arial" w:hAnsi="Arial" w:cs="Arial"/>
                <w:b/>
              </w:rPr>
            </w:pPr>
            <w:r w:rsidRPr="0007179B">
              <w:rPr>
                <w:rFonts w:ascii="Arial" w:hAnsi="Arial" w:cs="Arial"/>
                <w:b/>
              </w:rPr>
              <w:t>BOD</w:t>
            </w:r>
          </w:p>
        </w:tc>
        <w:tc>
          <w:tcPr>
            <w:tcW w:w="8399" w:type="dxa"/>
            <w:shd w:val="clear" w:color="auto" w:fill="auto"/>
            <w:vAlign w:val="center"/>
          </w:tcPr>
          <w:p w14:paraId="4677D2A8" w14:textId="77777777" w:rsidR="00417D90" w:rsidRPr="0007179B" w:rsidRDefault="00417D90" w:rsidP="00F205C0">
            <w:pPr>
              <w:rPr>
                <w:rFonts w:ascii="Arial" w:hAnsi="Arial" w:cs="Arial"/>
              </w:rPr>
            </w:pPr>
            <w:r w:rsidRPr="0007179B">
              <w:rPr>
                <w:rFonts w:ascii="Arial" w:hAnsi="Arial" w:cs="Arial"/>
              </w:rPr>
              <w:t>Benefit of doubt where learner handwriting may be difficult to interpret but previous working may indicate correct final answer</w:t>
            </w:r>
            <w:r w:rsidR="0007203E" w:rsidRPr="0007179B">
              <w:rPr>
                <w:rFonts w:ascii="Arial" w:hAnsi="Arial" w:cs="Arial"/>
              </w:rPr>
              <w:t>.</w:t>
            </w:r>
          </w:p>
        </w:tc>
      </w:tr>
      <w:tr w:rsidR="00417D90" w:rsidRPr="0007179B" w14:paraId="0401B44F" w14:textId="77777777" w:rsidTr="00D31906">
        <w:trPr>
          <w:trHeight w:val="620"/>
        </w:trPr>
        <w:tc>
          <w:tcPr>
            <w:tcW w:w="1377" w:type="dxa"/>
            <w:shd w:val="clear" w:color="auto" w:fill="auto"/>
            <w:vAlign w:val="center"/>
          </w:tcPr>
          <w:p w14:paraId="1778B03C" w14:textId="77777777" w:rsidR="00417D90" w:rsidRPr="0007179B" w:rsidRDefault="00417D90" w:rsidP="00F205C0">
            <w:pPr>
              <w:rPr>
                <w:rFonts w:ascii="Arial" w:hAnsi="Arial" w:cs="Arial"/>
                <w:b/>
              </w:rPr>
            </w:pPr>
            <w:r w:rsidRPr="0007179B">
              <w:rPr>
                <w:rFonts w:ascii="Arial" w:hAnsi="Arial" w:cs="Arial"/>
                <w:b/>
              </w:rPr>
              <w:t>Shaded</w:t>
            </w:r>
          </w:p>
        </w:tc>
        <w:tc>
          <w:tcPr>
            <w:tcW w:w="8399" w:type="dxa"/>
            <w:shd w:val="clear" w:color="auto" w:fill="auto"/>
            <w:vAlign w:val="center"/>
          </w:tcPr>
          <w:p w14:paraId="0C0DAF10" w14:textId="77777777" w:rsidR="00417D90" w:rsidRPr="0007179B" w:rsidRDefault="00417D90" w:rsidP="00F205C0">
            <w:pPr>
              <w:rPr>
                <w:rFonts w:ascii="Arial" w:hAnsi="Arial" w:cs="Arial"/>
              </w:rPr>
            </w:pPr>
            <w:r w:rsidRPr="0007179B">
              <w:rPr>
                <w:rFonts w:ascii="Arial" w:hAnsi="Arial" w:cs="Arial"/>
              </w:rPr>
              <w:t>Indicates requirements for full marks to be awarded</w:t>
            </w:r>
            <w:r w:rsidR="0007203E" w:rsidRPr="0007179B">
              <w:rPr>
                <w:rFonts w:ascii="Arial" w:hAnsi="Arial" w:cs="Arial"/>
              </w:rPr>
              <w:t>.</w:t>
            </w:r>
          </w:p>
        </w:tc>
      </w:tr>
    </w:tbl>
    <w:p w14:paraId="506EF6B7" w14:textId="77777777" w:rsidR="00417D90" w:rsidRPr="0007179B" w:rsidRDefault="00417D90" w:rsidP="00417D90">
      <w:pPr>
        <w:rPr>
          <w:rFonts w:ascii="Arial" w:hAnsi="Arial" w:cs="Arial"/>
          <w:b/>
          <w:sz w:val="2"/>
          <w:highlight w:val="cyan"/>
        </w:rPr>
      </w:pPr>
    </w:p>
    <w:p w14:paraId="4BFBB747" w14:textId="77777777" w:rsidR="00905FC9" w:rsidRPr="0007179B" w:rsidRDefault="00905FC9" w:rsidP="00417D90">
      <w:pPr>
        <w:rPr>
          <w:rFonts w:ascii="Arial" w:hAnsi="Arial" w:cs="Arial"/>
          <w:b/>
        </w:rPr>
      </w:pPr>
    </w:p>
    <w:p w14:paraId="12B2EEBF" w14:textId="77777777" w:rsidR="00417D90" w:rsidRPr="0007179B" w:rsidRDefault="00417D90" w:rsidP="00417D90">
      <w:pPr>
        <w:rPr>
          <w:rFonts w:ascii="Arial" w:hAnsi="Arial" w:cs="Arial"/>
          <w:b/>
        </w:rPr>
      </w:pPr>
      <w:r w:rsidRPr="0007179B">
        <w:rPr>
          <w:rFonts w:ascii="Arial" w:hAnsi="Arial" w:cs="Arial"/>
          <w:b/>
        </w:rPr>
        <w:t xml:space="preserve">Version Control  </w:t>
      </w:r>
    </w:p>
    <w:p w14:paraId="757DC197" w14:textId="77777777" w:rsidR="00417D90" w:rsidRPr="0007179B" w:rsidRDefault="00417D90" w:rsidP="00417D90">
      <w:pPr>
        <w:rPr>
          <w:rFonts w:ascii="Arial" w:hAnsi="Arial" w:cs="Arial"/>
        </w:rPr>
      </w:pPr>
      <w:r w:rsidRPr="0007179B">
        <w:rPr>
          <w:rFonts w:ascii="Arial" w:hAnsi="Arial" w:cs="Arial"/>
        </w:rPr>
        <w:t xml:space="preserve">Mark schemes are subject to version control. Examiners </w:t>
      </w:r>
      <w:r w:rsidRPr="0007179B">
        <w:rPr>
          <w:rFonts w:ascii="Arial" w:hAnsi="Arial" w:cs="Arial"/>
          <w:b/>
        </w:rPr>
        <w:t>must</w:t>
      </w:r>
      <w:r w:rsidRPr="0007179B">
        <w:rPr>
          <w:rFonts w:ascii="Arial" w:hAnsi="Arial" w:cs="Arial"/>
        </w:rPr>
        <w:t xml:space="preserve"> ensure they have access to the latest version following each standardisation event. </w:t>
      </w:r>
    </w:p>
    <w:p w14:paraId="7478C480" w14:textId="77777777" w:rsidR="00417D90" w:rsidRPr="0007179B" w:rsidRDefault="00417D90" w:rsidP="00417D90">
      <w:pPr>
        <w:rPr>
          <w:rFonts w:ascii="Arial" w:hAnsi="Arial" w:cs="Arial"/>
        </w:rPr>
      </w:pPr>
      <w:r w:rsidRPr="0007179B">
        <w:rPr>
          <w:rFonts w:ascii="Arial" w:hAnsi="Arial" w:cs="Arial"/>
        </w:rPr>
        <w:t>Over time mark schemes will incorporate additional evidence captured and confirmed during standardisation events. Any additional evidence criteria will be captured in colour-coded text applicable</w:t>
      </w:r>
      <w:r w:rsidRPr="0007179B">
        <w:rPr>
          <w:rFonts w:ascii="Arial" w:hAnsi="Arial" w:cs="Arial"/>
        </w:rPr>
        <w:br/>
        <w:t xml:space="preserve">to the dated standardisation event. </w:t>
      </w:r>
    </w:p>
    <w:p w14:paraId="58174C13" w14:textId="77777777" w:rsidR="00905FC9" w:rsidRPr="0007179B" w:rsidRDefault="00905FC9" w:rsidP="00417D90">
      <w:pPr>
        <w:rPr>
          <w:rFonts w:ascii="Arial" w:hAnsi="Arial" w:cs="Arial"/>
          <w:b/>
        </w:rPr>
      </w:pPr>
    </w:p>
    <w:p w14:paraId="4A24A7A4" w14:textId="3FF9EA04" w:rsidR="00AB4342" w:rsidRDefault="00AB4342">
      <w:pPr>
        <w:spacing w:after="200" w:line="276" w:lineRule="auto"/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tbl>
      <w:tblPr>
        <w:tblStyle w:val="TableGrid"/>
        <w:tblW w:w="5190" w:type="pct"/>
        <w:jc w:val="center"/>
        <w:tblLayout w:type="fixed"/>
        <w:tblLook w:val="04A0" w:firstRow="1" w:lastRow="0" w:firstColumn="1" w:lastColumn="0" w:noHBand="0" w:noVBand="1"/>
      </w:tblPr>
      <w:tblGrid>
        <w:gridCol w:w="676"/>
        <w:gridCol w:w="925"/>
        <w:gridCol w:w="710"/>
        <w:gridCol w:w="3925"/>
        <w:gridCol w:w="13"/>
        <w:gridCol w:w="3901"/>
        <w:gridCol w:w="920"/>
        <w:gridCol w:w="18"/>
      </w:tblGrid>
      <w:tr w:rsidR="0071729B" w:rsidRPr="0007179B" w14:paraId="45862C5B" w14:textId="77777777" w:rsidTr="00D97D76">
        <w:trPr>
          <w:trHeight w:val="567"/>
          <w:jc w:val="center"/>
        </w:trPr>
        <w:tc>
          <w:tcPr>
            <w:tcW w:w="2812" w:type="pct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B4025E7" w14:textId="2BDE95FE" w:rsidR="0071729B" w:rsidRPr="0007179B" w:rsidRDefault="00392124" w:rsidP="00DC5FCC">
            <w:pPr>
              <w:spacing w:after="0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lastRenderedPageBreak/>
              <w:t xml:space="preserve">Paper number: </w:t>
            </w:r>
            <w:r w:rsidR="009E103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="00DC5FCC">
              <w:rPr>
                <w:rFonts w:ascii="Arial" w:hAnsi="Arial" w:cs="Arial"/>
                <w:b/>
                <w:sz w:val="20"/>
                <w:szCs w:val="20"/>
              </w:rPr>
              <w:t>P001268</w:t>
            </w:r>
          </w:p>
        </w:tc>
        <w:tc>
          <w:tcPr>
            <w:tcW w:w="2188" w:type="pct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6FAFB43" w14:textId="21980C10" w:rsidR="0071729B" w:rsidRPr="0007179B" w:rsidRDefault="000F4902" w:rsidP="007B1E46">
            <w:pPr>
              <w:spacing w:after="0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Version: </w:t>
            </w: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  <w:t>1.</w:t>
            </w:r>
            <w:r w:rsidR="00B20D74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1</w:t>
            </w:r>
          </w:p>
        </w:tc>
      </w:tr>
      <w:tr w:rsidR="007F782F" w:rsidRPr="0007179B" w14:paraId="59FF8D41" w14:textId="77777777" w:rsidTr="00D97D76">
        <w:trPr>
          <w:trHeight w:val="567"/>
          <w:jc w:val="center"/>
        </w:trPr>
        <w:tc>
          <w:tcPr>
            <w:tcW w:w="5000" w:type="pct"/>
            <w:gridSpan w:val="8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76071EE" w14:textId="3F95EF3C" w:rsidR="007F782F" w:rsidRPr="0007179B" w:rsidRDefault="00065A40" w:rsidP="00392124">
            <w:pPr>
              <w:spacing w:after="0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(Section A) </w:t>
            </w:r>
            <w:r w:rsidR="00973941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ctivity 1</w:t>
            </w:r>
            <w:r w:rsidR="00392124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: </w:t>
            </w:r>
            <w:r w:rsidR="00392124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="00D31906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="00A92EB2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Wildflowers</w:t>
            </w:r>
            <w:r w:rsidR="009E103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="009E103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="00174F79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(</w:t>
            </w:r>
            <w:r w:rsidR="007B1E46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N</w:t>
            </w:r>
            <w:r w:rsidR="007F782F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on-calc</w:t>
            </w:r>
            <w:r w:rsidR="007751F4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ulator</w:t>
            </w:r>
            <w:r w:rsidR="00174F79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Test)</w:t>
            </w:r>
          </w:p>
        </w:tc>
      </w:tr>
      <w:tr w:rsidR="003970CB" w:rsidRPr="0007179B" w14:paraId="60D6F50B" w14:textId="77777777" w:rsidTr="00D97D76">
        <w:trPr>
          <w:gridAfter w:val="1"/>
          <w:wAfter w:w="8" w:type="pct"/>
          <w:trHeight w:val="567"/>
          <w:jc w:val="center"/>
        </w:trPr>
        <w:tc>
          <w:tcPr>
            <w:tcW w:w="3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BDACFA1" w14:textId="77777777" w:rsidR="008F2A3A" w:rsidRPr="0007179B" w:rsidRDefault="008F2A3A" w:rsidP="007B1E46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Q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45C253C" w14:textId="77777777" w:rsidR="008F2A3A" w:rsidRPr="0007179B" w:rsidRDefault="007B1E46" w:rsidP="007B1E46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Marks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E0D4F27" w14:textId="77777777" w:rsidR="008F2A3A" w:rsidRPr="0007179B" w:rsidRDefault="007B1E46" w:rsidP="007B1E46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UPS /</w:t>
            </w:r>
            <w:r w:rsidR="00B13801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PS</w:t>
            </w:r>
          </w:p>
        </w:tc>
        <w:tc>
          <w:tcPr>
            <w:tcW w:w="17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76DE86A" w14:textId="152CF35D" w:rsidR="00262D4A" w:rsidRPr="0007179B" w:rsidRDefault="00C6786B" w:rsidP="00AB4342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</w:t>
            </w:r>
            <w:r w:rsidR="008F2A3A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rocess</w:t>
            </w:r>
            <w:r w:rsidR="0060480D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and </w:t>
            </w: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</w:t>
            </w:r>
            <w:r w:rsidR="0060480D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nswer</w:t>
            </w:r>
          </w:p>
        </w:tc>
        <w:tc>
          <w:tcPr>
            <w:tcW w:w="17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E7A204B" w14:textId="77777777" w:rsidR="008F2A3A" w:rsidRPr="0007179B" w:rsidRDefault="0060480D" w:rsidP="00262D4A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Additional or </w:t>
            </w:r>
            <w:r w:rsidR="00C6786B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</w:t>
            </w:r>
            <w:r w:rsidR="00EA45EF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lternative E</w:t>
            </w:r>
            <w:r w:rsidR="008F2A3A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vidence</w:t>
            </w:r>
            <w:r w:rsidR="00262D4A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(with guidance)</w:t>
            </w: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E35CBC4" w14:textId="77777777" w:rsidR="008F2A3A" w:rsidRPr="0007179B" w:rsidRDefault="008F2A3A" w:rsidP="007B1E46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SC</w:t>
            </w:r>
          </w:p>
        </w:tc>
      </w:tr>
      <w:tr w:rsidR="00E87BA9" w:rsidRPr="0007179B" w14:paraId="302AE676" w14:textId="77777777" w:rsidTr="00D97D76">
        <w:trPr>
          <w:gridAfter w:val="1"/>
          <w:wAfter w:w="8" w:type="pct"/>
          <w:trHeight w:val="567"/>
          <w:jc w:val="center"/>
        </w:trPr>
        <w:tc>
          <w:tcPr>
            <w:tcW w:w="30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18394D8" w14:textId="77777777" w:rsidR="00E87BA9" w:rsidRPr="0007179B" w:rsidRDefault="00E87BA9" w:rsidP="00497393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1 (a)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FF1E0E3" w14:textId="753EC2F8" w:rsidR="00E87BA9" w:rsidRPr="0007179B" w:rsidRDefault="008648B8" w:rsidP="007B1E46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D4D23B5" w14:textId="3ECF3427" w:rsidR="00E87BA9" w:rsidRPr="009E1039" w:rsidRDefault="00E87BA9" w:rsidP="007B1E46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9E103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U</w:t>
            </w:r>
            <w:r w:rsidR="00866E9D" w:rsidRPr="009E103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</w:t>
            </w:r>
            <w:r w:rsidRPr="009E103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S</w:t>
            </w:r>
          </w:p>
        </w:tc>
        <w:tc>
          <w:tcPr>
            <w:tcW w:w="17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35F95EB" w14:textId="664E0059" w:rsidR="00E87BA9" w:rsidRPr="0007179B" w:rsidRDefault="00191324" w:rsidP="000C2DB7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1600</w:t>
            </w:r>
          </w:p>
        </w:tc>
        <w:tc>
          <w:tcPr>
            <w:tcW w:w="17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50736ED" w14:textId="63FD24F5" w:rsidR="00E87BA9" w:rsidRPr="0007179B" w:rsidRDefault="007F5389" w:rsidP="00AB7C4F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Award 2</w:t>
            </w:r>
            <w:r w:rsidR="007C5445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marks if correct answer given</w:t>
            </w: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0D32B25" w14:textId="77777777" w:rsidR="00E87BA9" w:rsidRPr="0007179B" w:rsidRDefault="00E87BA9" w:rsidP="00AB7C4F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</w:tr>
      <w:tr w:rsidR="00E87BA9" w:rsidRPr="0007179B" w14:paraId="140BBF4A" w14:textId="77777777" w:rsidTr="00D97D76">
        <w:trPr>
          <w:gridAfter w:val="1"/>
          <w:wAfter w:w="8" w:type="pct"/>
          <w:trHeight w:val="567"/>
          <w:jc w:val="center"/>
        </w:trPr>
        <w:tc>
          <w:tcPr>
            <w:tcW w:w="305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8D8034C" w14:textId="77777777" w:rsidR="00E87BA9" w:rsidRPr="0007179B" w:rsidRDefault="00E87BA9" w:rsidP="00497393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0370ED" w14:textId="77777777" w:rsidR="00E87BA9" w:rsidRPr="0007179B" w:rsidRDefault="00E87BA9" w:rsidP="007B1E46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0FE062" w14:textId="2576681F" w:rsidR="00E87BA9" w:rsidRPr="009E1039" w:rsidRDefault="00E87BA9" w:rsidP="007B1E46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7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1FD07D" w14:textId="22E840FE" w:rsidR="00E87BA9" w:rsidRPr="0007179B" w:rsidRDefault="00191324" w:rsidP="00357987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4</w:t>
            </w:r>
            <w:r w:rsidR="00866E9D" w:rsidRPr="0007179B">
              <w:rPr>
                <w:rFonts w:ascii="Arial" w:hAnsi="Arial" w:cs="Arial"/>
                <w:sz w:val="20"/>
                <w:szCs w:val="20"/>
              </w:rPr>
              <w:t xml:space="preserve">0 × </w:t>
            </w:r>
            <w:r w:rsidRPr="0007179B">
              <w:rPr>
                <w:rFonts w:ascii="Arial" w:hAnsi="Arial" w:cs="Arial"/>
                <w:sz w:val="20"/>
                <w:szCs w:val="20"/>
              </w:rPr>
              <w:t>4</w:t>
            </w:r>
            <w:r w:rsidR="00866E9D" w:rsidRPr="0007179B"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17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8E30CA" w14:textId="39481633" w:rsidR="00E87BA9" w:rsidRPr="0007179B" w:rsidRDefault="00E87BA9" w:rsidP="00AB7C4F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F28602" w14:textId="46544088" w:rsidR="00E87BA9" w:rsidRPr="0007179B" w:rsidRDefault="00990405" w:rsidP="00AB7C4F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N6</w:t>
            </w:r>
          </w:p>
        </w:tc>
      </w:tr>
      <w:tr w:rsidR="00E87BA9" w:rsidRPr="0007179B" w14:paraId="619D8623" w14:textId="77777777" w:rsidTr="00D97D76">
        <w:trPr>
          <w:gridAfter w:val="1"/>
          <w:wAfter w:w="8" w:type="pct"/>
          <w:trHeight w:val="567"/>
          <w:jc w:val="center"/>
        </w:trPr>
        <w:tc>
          <w:tcPr>
            <w:tcW w:w="305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1B63514" w14:textId="77777777" w:rsidR="00E87BA9" w:rsidRPr="0007179B" w:rsidRDefault="00E87BA9" w:rsidP="00497393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1F06C5" w14:textId="77777777" w:rsidR="00E87BA9" w:rsidRPr="0007179B" w:rsidRDefault="00E87BA9" w:rsidP="007B1E46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53B0D9" w14:textId="4A853724" w:rsidR="00E87BA9" w:rsidRPr="009E1039" w:rsidRDefault="00E87BA9" w:rsidP="007B1E46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7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B44348" w14:textId="779133B4" w:rsidR="00E87BA9" w:rsidRPr="0007179B" w:rsidRDefault="00191324" w:rsidP="000C2DB7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1600</w:t>
            </w:r>
            <w:r w:rsidR="00866E9D" w:rsidRPr="0007179B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17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8601D1" w14:textId="338F7AC2" w:rsidR="00E87BA9" w:rsidRPr="0007179B" w:rsidRDefault="007F5389" w:rsidP="00AB7C4F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CAO</w:t>
            </w: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006E8B" w14:textId="7FE5EF97" w:rsidR="00E87BA9" w:rsidRPr="0007179B" w:rsidRDefault="00761F7D" w:rsidP="00AB7C4F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N</w:t>
            </w:r>
            <w:r w:rsidR="00990405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6</w:t>
            </w:r>
          </w:p>
        </w:tc>
      </w:tr>
      <w:tr w:rsidR="0074676A" w:rsidRPr="0007179B" w14:paraId="0D9706E0" w14:textId="77777777" w:rsidTr="00D97D76">
        <w:trPr>
          <w:gridAfter w:val="1"/>
          <w:wAfter w:w="8" w:type="pct"/>
          <w:trHeight w:val="532"/>
          <w:jc w:val="center"/>
        </w:trPr>
        <w:tc>
          <w:tcPr>
            <w:tcW w:w="305" w:type="pct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174C73E0" w14:textId="77777777" w:rsidR="0074676A" w:rsidRPr="0007179B" w:rsidRDefault="0074676A" w:rsidP="00497393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1 (b)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B061F41" w14:textId="0A3E0B7D" w:rsidR="0074676A" w:rsidRPr="0007179B" w:rsidRDefault="007B25A9" w:rsidP="007B1E46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4E9FA5F" w14:textId="77777777" w:rsidR="0074676A" w:rsidRPr="009E1039" w:rsidRDefault="0074676A" w:rsidP="007B1E46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9E103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UPS</w:t>
            </w:r>
          </w:p>
        </w:tc>
        <w:tc>
          <w:tcPr>
            <w:tcW w:w="17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F36EECB" w14:textId="0E616A4A" w:rsidR="0074676A" w:rsidRPr="0007179B" w:rsidRDefault="0074676A" w:rsidP="007F538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0.</w:t>
            </w:r>
            <w:r w:rsidR="007F5389">
              <w:rPr>
                <w:rFonts w:ascii="Arial" w:hAnsi="Arial" w:cs="Arial"/>
                <w:sz w:val="20"/>
                <w:szCs w:val="20"/>
              </w:rPr>
              <w:t>49</w:t>
            </w:r>
            <w:r w:rsidRPr="0007179B">
              <w:rPr>
                <w:rFonts w:ascii="Arial" w:hAnsi="Arial" w:cs="Arial"/>
                <w:sz w:val="20"/>
                <w:szCs w:val="20"/>
              </w:rPr>
              <w:t xml:space="preserve"> (m</w:t>
            </w:r>
            <w:r w:rsidRPr="0007179B"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  <w:r w:rsidRPr="0007179B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7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973CB3E" w14:textId="3BBB006E" w:rsidR="0074676A" w:rsidRPr="0007179B" w:rsidRDefault="007F5389" w:rsidP="00AB7C4F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Award 2</w:t>
            </w:r>
            <w:r w:rsidR="007C5445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marks if correct answer given</w:t>
            </w: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A490022" w14:textId="39511B2D" w:rsidR="0074676A" w:rsidRPr="0007179B" w:rsidRDefault="0074676A" w:rsidP="00AB7C4F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</w:tr>
      <w:tr w:rsidR="0074676A" w:rsidRPr="0007179B" w14:paraId="62A92AAA" w14:textId="77777777" w:rsidTr="00D97D76">
        <w:trPr>
          <w:gridAfter w:val="1"/>
          <w:wAfter w:w="8" w:type="pct"/>
          <w:trHeight w:val="567"/>
          <w:jc w:val="center"/>
        </w:trPr>
        <w:tc>
          <w:tcPr>
            <w:tcW w:w="305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5EF6FC7" w14:textId="77777777" w:rsidR="0074676A" w:rsidRPr="0007179B" w:rsidRDefault="0074676A" w:rsidP="00497393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A00C2B" w14:textId="77777777" w:rsidR="0074676A" w:rsidRPr="0007179B" w:rsidRDefault="0074676A" w:rsidP="007B1E46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FFB698" w14:textId="6E7570E8" w:rsidR="0074676A" w:rsidRPr="009E1039" w:rsidRDefault="0074676A" w:rsidP="007B1E46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7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0CD17E" w14:textId="6C809AD8" w:rsidR="0074676A" w:rsidRPr="0007179B" w:rsidRDefault="0074676A" w:rsidP="007F538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0.</w:t>
            </w:r>
            <w:r w:rsidR="007F5389">
              <w:rPr>
                <w:rFonts w:ascii="Arial" w:hAnsi="Arial" w:cs="Arial"/>
                <w:sz w:val="20"/>
                <w:szCs w:val="20"/>
              </w:rPr>
              <w:t>7</w:t>
            </w:r>
            <w:r w:rsidRPr="0007179B">
              <w:rPr>
                <w:rFonts w:ascii="Arial" w:hAnsi="Arial" w:cs="Arial"/>
                <w:sz w:val="20"/>
                <w:szCs w:val="20"/>
              </w:rPr>
              <w:t xml:space="preserve"> × 0.</w:t>
            </w:r>
            <w:r w:rsidR="007F5389">
              <w:rPr>
                <w:rFonts w:ascii="Arial" w:hAnsi="Arial" w:cs="Arial"/>
                <w:sz w:val="20"/>
                <w:szCs w:val="20"/>
              </w:rPr>
              <w:t>7</w:t>
            </w:r>
            <w:r w:rsidRPr="0007179B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17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CD9461" w14:textId="30486719" w:rsidR="0074676A" w:rsidRPr="0007179B" w:rsidRDefault="0074676A" w:rsidP="00AB7C4F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C243A0" w14:textId="24E9F4F8" w:rsidR="0074676A" w:rsidRPr="0007179B" w:rsidRDefault="0074676A" w:rsidP="00AB7C4F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M22a</w:t>
            </w:r>
          </w:p>
        </w:tc>
      </w:tr>
      <w:tr w:rsidR="0074676A" w:rsidRPr="0007179B" w14:paraId="045438FB" w14:textId="77777777" w:rsidTr="00D97D76">
        <w:trPr>
          <w:gridAfter w:val="1"/>
          <w:wAfter w:w="8" w:type="pct"/>
          <w:trHeight w:val="567"/>
          <w:jc w:val="center"/>
        </w:trPr>
        <w:tc>
          <w:tcPr>
            <w:tcW w:w="305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ED697EC" w14:textId="77777777" w:rsidR="0074676A" w:rsidRPr="0007179B" w:rsidRDefault="0074676A" w:rsidP="00497393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8EFC3E" w14:textId="77777777" w:rsidR="0074676A" w:rsidRPr="0007179B" w:rsidRDefault="0074676A" w:rsidP="007B1E46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6FC99D" w14:textId="2A796520" w:rsidR="0074676A" w:rsidRPr="009E1039" w:rsidRDefault="0074676A" w:rsidP="007B1E46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7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9665E0" w14:textId="0348A763" w:rsidR="0074676A" w:rsidRPr="0007179B" w:rsidRDefault="0074676A" w:rsidP="0085687E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0.</w:t>
            </w:r>
            <w:r w:rsidR="007F5389">
              <w:rPr>
                <w:rFonts w:ascii="Arial" w:hAnsi="Arial" w:cs="Arial"/>
                <w:sz w:val="20"/>
                <w:szCs w:val="20"/>
              </w:rPr>
              <w:t>49</w:t>
            </w:r>
            <w:r w:rsidR="001D2627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1D2627" w:rsidRPr="0007179B">
              <w:rPr>
                <w:rFonts w:ascii="Arial" w:hAnsi="Arial" w:cs="Arial"/>
                <w:sz w:val="20"/>
                <w:szCs w:val="20"/>
              </w:rPr>
              <w:t>(m</w:t>
            </w:r>
            <w:r w:rsidR="001D2627" w:rsidRPr="0007179B"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  <w:r w:rsidR="001D2627" w:rsidRPr="0007179B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7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CF140C" w14:textId="35984D3B" w:rsidR="0074676A" w:rsidRPr="0007179B" w:rsidRDefault="007F5389" w:rsidP="00AB7C4F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CAO</w:t>
            </w: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40E9BF" w14:textId="0BA5AE8B" w:rsidR="0074676A" w:rsidRPr="0007179B" w:rsidRDefault="0074676A" w:rsidP="00AB7C4F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N11</w:t>
            </w:r>
            <w:r w:rsidR="00F17369">
              <w:rPr>
                <w:rFonts w:ascii="Arial" w:hAnsi="Arial" w:cs="Arial"/>
                <w:color w:val="000000" w:themeColor="text1"/>
                <w:sz w:val="20"/>
                <w:szCs w:val="20"/>
              </w:rPr>
              <w:t>b</w:t>
            </w:r>
          </w:p>
        </w:tc>
      </w:tr>
      <w:tr w:rsidR="007B25A9" w:rsidRPr="0007179B" w14:paraId="5B66C454" w14:textId="77777777" w:rsidTr="00D97D76">
        <w:trPr>
          <w:gridAfter w:val="1"/>
          <w:wAfter w:w="8" w:type="pct"/>
          <w:trHeight w:val="567"/>
          <w:jc w:val="center"/>
        </w:trPr>
        <w:tc>
          <w:tcPr>
            <w:tcW w:w="305" w:type="pct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2CA76E04" w14:textId="6C7B3225" w:rsidR="007B25A9" w:rsidRPr="0007179B" w:rsidRDefault="007B25A9" w:rsidP="00497393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1</w:t>
            </w:r>
            <w:r w:rsidR="001D2627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(c)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E344C72" w14:textId="7B6CAD0C" w:rsidR="007B25A9" w:rsidRPr="0007179B" w:rsidRDefault="007B25A9" w:rsidP="007B1E46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76585B6" w14:textId="079ECFF6" w:rsidR="007B25A9" w:rsidRPr="009E1039" w:rsidRDefault="007B25A9" w:rsidP="007B1E46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9E103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S</w:t>
            </w:r>
          </w:p>
        </w:tc>
        <w:tc>
          <w:tcPr>
            <w:tcW w:w="17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CC757DA" w14:textId="191A277F" w:rsidR="007B25A9" w:rsidRPr="0007179B" w:rsidRDefault="00F17369" w:rsidP="00F1736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See below</w:t>
            </w:r>
          </w:p>
        </w:tc>
        <w:tc>
          <w:tcPr>
            <w:tcW w:w="17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6824401" w14:textId="77777777" w:rsidR="007B25A9" w:rsidRPr="0007179B" w:rsidRDefault="007B25A9" w:rsidP="00AB7C4F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E778CF0" w14:textId="77777777" w:rsidR="007B25A9" w:rsidRPr="0007179B" w:rsidRDefault="007B25A9" w:rsidP="00AB7C4F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</w:tr>
      <w:tr w:rsidR="007B25A9" w:rsidRPr="0007179B" w14:paraId="3B5B65C5" w14:textId="77777777" w:rsidTr="00B83930">
        <w:trPr>
          <w:gridAfter w:val="1"/>
          <w:wAfter w:w="8" w:type="pct"/>
          <w:trHeight w:val="567"/>
          <w:jc w:val="center"/>
        </w:trPr>
        <w:tc>
          <w:tcPr>
            <w:tcW w:w="305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B4C9B10" w14:textId="77777777" w:rsidR="007B25A9" w:rsidRPr="0007179B" w:rsidRDefault="007B25A9" w:rsidP="00497393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E5A8F4" w14:textId="13379049" w:rsidR="007B25A9" w:rsidRPr="0007179B" w:rsidRDefault="007B25A9" w:rsidP="007B1E46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8F60F3" w14:textId="463F159F" w:rsidR="007B25A9" w:rsidRPr="009E1039" w:rsidRDefault="007B25A9" w:rsidP="007B1E46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7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87089F" w14:textId="70018F9F" w:rsidR="007B25A9" w:rsidRPr="0007179B" w:rsidRDefault="007B25A9" w:rsidP="00B83930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0.</w:t>
            </w:r>
            <w:r w:rsidR="007F5389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7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627408" w14:textId="799DEDEA" w:rsidR="007B25A9" w:rsidRPr="0007179B" w:rsidRDefault="007B25A9" w:rsidP="00B83930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FT their 0.</w:t>
            </w:r>
            <w:r w:rsidR="007F5389">
              <w:rPr>
                <w:rFonts w:ascii="Arial" w:hAnsi="Arial" w:cs="Arial"/>
                <w:color w:val="000000" w:themeColor="text1"/>
                <w:sz w:val="20"/>
                <w:szCs w:val="20"/>
              </w:rPr>
              <w:t>49</w:t>
            </w:r>
            <w:r w:rsidR="00E70868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rounded to</w:t>
            </w:r>
            <w:r w:rsidR="00562E15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one sig fig.</w:t>
            </w: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0A408F" w14:textId="52EE7042" w:rsidR="007B25A9" w:rsidRPr="0007179B" w:rsidRDefault="009C3E3C" w:rsidP="00AB7C4F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N12</w:t>
            </w:r>
          </w:p>
        </w:tc>
      </w:tr>
      <w:tr w:rsidR="007B25A9" w:rsidRPr="0007179B" w14:paraId="743671F6" w14:textId="77777777" w:rsidTr="00B83930">
        <w:trPr>
          <w:gridAfter w:val="1"/>
          <w:wAfter w:w="8" w:type="pct"/>
          <w:trHeight w:val="567"/>
          <w:jc w:val="center"/>
        </w:trPr>
        <w:tc>
          <w:tcPr>
            <w:tcW w:w="305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15BAC8A" w14:textId="77777777" w:rsidR="007B25A9" w:rsidRPr="0007179B" w:rsidRDefault="007B25A9" w:rsidP="007B25A9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F71E0C" w14:textId="1424D14E" w:rsidR="007B25A9" w:rsidRPr="0007179B" w:rsidRDefault="007B25A9" w:rsidP="007B25A9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488C1F" w14:textId="7D2D4C93" w:rsidR="007B25A9" w:rsidRPr="009E1039" w:rsidRDefault="007B25A9" w:rsidP="007B25A9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7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347255" w14:textId="76160D2D" w:rsidR="007B25A9" w:rsidRPr="0007179B" w:rsidRDefault="007B25A9" w:rsidP="00B83930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2018BE">
              <w:rPr>
                <w:rFonts w:ascii="Arial" w:hAnsi="Arial" w:cs="Arial"/>
                <w:b/>
                <w:sz w:val="20"/>
                <w:szCs w:val="20"/>
              </w:rPr>
              <w:t>their</w:t>
            </w:r>
            <w:r w:rsidRPr="0007179B">
              <w:rPr>
                <w:rFonts w:ascii="Arial" w:hAnsi="Arial" w:cs="Arial"/>
                <w:sz w:val="20"/>
                <w:szCs w:val="20"/>
              </w:rPr>
              <w:t xml:space="preserve"> 1600 ÷ their 0.</w:t>
            </w:r>
            <w:r w:rsidR="007F5389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7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12DE07" w14:textId="21F087FD" w:rsidR="007B25A9" w:rsidRPr="00AB4342" w:rsidRDefault="002018BE" w:rsidP="00B83930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AB4342">
              <w:rPr>
                <w:rFonts w:ascii="Arial" w:hAnsi="Arial" w:cs="Arial"/>
                <w:color w:val="000000" w:themeColor="text1"/>
                <w:sz w:val="20"/>
                <w:szCs w:val="20"/>
              </w:rPr>
              <w:t>FT their 1a &amp; b</w:t>
            </w: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DC8065" w14:textId="2012B0B3" w:rsidR="007B25A9" w:rsidRPr="0007179B" w:rsidRDefault="007B25A9" w:rsidP="007B25A9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N15</w:t>
            </w:r>
          </w:p>
        </w:tc>
      </w:tr>
      <w:tr w:rsidR="007B25A9" w:rsidRPr="0007179B" w14:paraId="24AD4322" w14:textId="77777777" w:rsidTr="00B83930">
        <w:trPr>
          <w:gridAfter w:val="1"/>
          <w:wAfter w:w="8" w:type="pct"/>
          <w:trHeight w:val="567"/>
          <w:jc w:val="center"/>
        </w:trPr>
        <w:tc>
          <w:tcPr>
            <w:tcW w:w="305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6053778" w14:textId="77777777" w:rsidR="007B25A9" w:rsidRPr="0007179B" w:rsidRDefault="007B25A9" w:rsidP="007B25A9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2D9A7D" w14:textId="08118A11" w:rsidR="007B25A9" w:rsidRPr="0007179B" w:rsidRDefault="007B25A9" w:rsidP="007B25A9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8C611D" w14:textId="4DDF9F1C" w:rsidR="007B25A9" w:rsidRPr="009E1039" w:rsidRDefault="007B25A9" w:rsidP="007B25A9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7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7655C0" w14:textId="64E0EE77" w:rsidR="007B25A9" w:rsidRPr="0007179B" w:rsidRDefault="007F5389" w:rsidP="00B83930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2</w:t>
            </w:r>
            <w:r w:rsidR="007B25A9" w:rsidRPr="0007179B">
              <w:rPr>
                <w:rFonts w:ascii="Arial" w:hAnsi="Arial" w:cs="Arial"/>
                <w:sz w:val="20"/>
                <w:szCs w:val="20"/>
              </w:rPr>
              <w:t>00</w:t>
            </w:r>
          </w:p>
        </w:tc>
        <w:tc>
          <w:tcPr>
            <w:tcW w:w="17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C473C7" w14:textId="6EA0E7D8" w:rsidR="007B25A9" w:rsidRPr="00AB4342" w:rsidRDefault="001F204B" w:rsidP="00B83930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AB4342">
              <w:rPr>
                <w:rFonts w:ascii="Arial" w:hAnsi="Arial" w:cs="Arial"/>
                <w:color w:val="000000" w:themeColor="text1"/>
                <w:sz w:val="20"/>
                <w:szCs w:val="20"/>
              </w:rPr>
              <w:t>FT their</w:t>
            </w:r>
            <w:r w:rsidR="002018BE" w:rsidRPr="00AB4342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correct answer if using values</w:t>
            </w:r>
            <w:r w:rsidR="00A57F66" w:rsidRPr="00AB4342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from</w:t>
            </w:r>
            <w:r w:rsidRPr="00AB4342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1</w:t>
            </w:r>
            <w:r w:rsidR="002018BE" w:rsidRPr="00AB4342">
              <w:rPr>
                <w:rFonts w:ascii="Arial" w:hAnsi="Arial" w:cs="Arial"/>
                <w:color w:val="000000" w:themeColor="text1"/>
                <w:sz w:val="20"/>
                <w:szCs w:val="20"/>
              </w:rPr>
              <w:t>a &amp; b</w:t>
            </w: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9A68A5" w14:textId="65F775D2" w:rsidR="007B25A9" w:rsidRPr="0007179B" w:rsidRDefault="007B25A9" w:rsidP="007B25A9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N11</w:t>
            </w:r>
            <w:r w:rsidR="00F17369">
              <w:rPr>
                <w:rFonts w:ascii="Arial" w:hAnsi="Arial" w:cs="Arial"/>
                <w:color w:val="000000" w:themeColor="text1"/>
                <w:sz w:val="20"/>
                <w:szCs w:val="20"/>
              </w:rPr>
              <w:t>b</w:t>
            </w:r>
          </w:p>
        </w:tc>
      </w:tr>
      <w:tr w:rsidR="007B25A9" w:rsidRPr="0007179B" w14:paraId="3E06B3B6" w14:textId="77777777" w:rsidTr="00B83930">
        <w:trPr>
          <w:gridAfter w:val="1"/>
          <w:wAfter w:w="8" w:type="pct"/>
          <w:trHeight w:val="567"/>
          <w:jc w:val="center"/>
        </w:trPr>
        <w:tc>
          <w:tcPr>
            <w:tcW w:w="30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E1A9A93" w14:textId="646B8AA2" w:rsidR="007B25A9" w:rsidRPr="0007179B" w:rsidRDefault="007B25A9" w:rsidP="007B25A9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1 (d)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DA8C561" w14:textId="0BF8C8C8" w:rsidR="007B25A9" w:rsidRPr="00B26E87" w:rsidRDefault="00C22BDC" w:rsidP="007B25A9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26E87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5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EA8FB1E" w14:textId="77777777" w:rsidR="007B25A9" w:rsidRPr="00B26E87" w:rsidRDefault="007B25A9" w:rsidP="007B25A9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26E87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S</w:t>
            </w:r>
          </w:p>
        </w:tc>
        <w:tc>
          <w:tcPr>
            <w:tcW w:w="17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3B6A8C9" w14:textId="6959D6C7" w:rsidR="007B25A9" w:rsidRPr="00B26E87" w:rsidRDefault="00B26E87" w:rsidP="00B83930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26E87">
              <w:rPr>
                <w:rFonts w:ascii="Arial" w:hAnsi="Arial" w:cs="Arial"/>
                <w:color w:val="000000" w:themeColor="text1"/>
                <w:sz w:val="20"/>
                <w:szCs w:val="20"/>
              </w:rPr>
              <w:t>8</w:t>
            </w:r>
            <w:r w:rsidR="00774577" w:rsidRPr="00B26E87">
              <w:rPr>
                <w:rFonts w:ascii="Arial" w:hAnsi="Arial" w:cs="Arial"/>
                <w:color w:val="000000" w:themeColor="text1"/>
                <w:sz w:val="20"/>
                <w:szCs w:val="20"/>
              </w:rPr>
              <w:t>000</w:t>
            </w:r>
          </w:p>
        </w:tc>
        <w:tc>
          <w:tcPr>
            <w:tcW w:w="17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175D64C" w14:textId="668BB6EF" w:rsidR="007B25A9" w:rsidRPr="00AB4342" w:rsidRDefault="009221E4" w:rsidP="00B83930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AB4342">
              <w:rPr>
                <w:rFonts w:ascii="Arial" w:hAnsi="Arial" w:cs="Arial"/>
                <w:color w:val="000000" w:themeColor="text1"/>
                <w:sz w:val="20"/>
                <w:szCs w:val="20"/>
              </w:rPr>
              <w:t>Award 5</w:t>
            </w:r>
            <w:r w:rsidR="007C5445" w:rsidRPr="00AB4342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marks if correct answer given</w:t>
            </w:r>
            <w:r w:rsidR="007C5445" w:rsidRPr="00AB4342" w:rsidDel="007C5445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0AB130E" w14:textId="77777777" w:rsidR="007B25A9" w:rsidRPr="0007179B" w:rsidRDefault="007B25A9" w:rsidP="007B25A9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</w:tr>
      <w:tr w:rsidR="007B25A9" w:rsidRPr="0007179B" w14:paraId="3523AEC0" w14:textId="77777777" w:rsidTr="00B83930">
        <w:trPr>
          <w:gridAfter w:val="1"/>
          <w:wAfter w:w="8" w:type="pct"/>
          <w:trHeight w:val="567"/>
          <w:jc w:val="center"/>
        </w:trPr>
        <w:tc>
          <w:tcPr>
            <w:tcW w:w="30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292CBB" w14:textId="77777777" w:rsidR="007B25A9" w:rsidRPr="0007179B" w:rsidRDefault="007B25A9" w:rsidP="007B25A9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A5B82F" w14:textId="77777777" w:rsidR="007B25A9" w:rsidRPr="0007179B" w:rsidRDefault="007B25A9" w:rsidP="007B25A9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97AA09" w14:textId="21645FB9" w:rsidR="007B25A9" w:rsidRPr="009E1039" w:rsidRDefault="007B25A9" w:rsidP="007B25A9">
            <w:pPr>
              <w:spacing w:after="0"/>
              <w:rPr>
                <w:rFonts w:ascii="Arial" w:hAnsi="Arial" w:cs="Arial"/>
                <w:b/>
              </w:rPr>
            </w:pPr>
          </w:p>
        </w:tc>
        <w:tc>
          <w:tcPr>
            <w:tcW w:w="17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62CF46" w14:textId="4A22B481" w:rsidR="007B25A9" w:rsidRPr="0007179B" w:rsidRDefault="007B25A9" w:rsidP="00B83930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4</w:t>
            </w:r>
            <w:r w:rsidR="001F204B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sz w:val="20"/>
                <w:szCs w:val="20"/>
              </w:rPr>
              <w:t>+</w:t>
            </w:r>
            <w:r w:rsidR="001F204B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sz w:val="20"/>
                <w:szCs w:val="20"/>
              </w:rPr>
              <w:t>1</w:t>
            </w:r>
            <w:r w:rsidR="001F204B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sz w:val="20"/>
                <w:szCs w:val="20"/>
              </w:rPr>
              <w:t>+</w:t>
            </w:r>
            <w:r w:rsidR="001F204B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sz w:val="20"/>
                <w:szCs w:val="20"/>
              </w:rPr>
              <w:t>3</w:t>
            </w:r>
            <w:r w:rsidR="001F204B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sz w:val="20"/>
                <w:szCs w:val="20"/>
              </w:rPr>
              <w:t>+</w:t>
            </w:r>
            <w:r w:rsidR="001F204B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sz w:val="20"/>
                <w:szCs w:val="20"/>
              </w:rPr>
              <w:t>2</w:t>
            </w:r>
            <w:r w:rsidR="001F204B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sz w:val="20"/>
                <w:szCs w:val="20"/>
              </w:rPr>
              <w:t>+</w:t>
            </w:r>
            <w:r w:rsidR="001F204B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sz w:val="20"/>
                <w:szCs w:val="20"/>
              </w:rPr>
              <w:t>4</w:t>
            </w:r>
            <w:r w:rsidR="005554AA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sz w:val="20"/>
                <w:szCs w:val="20"/>
              </w:rPr>
              <w:t>(+</w:t>
            </w:r>
            <w:r w:rsidR="001F204B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sz w:val="20"/>
                <w:szCs w:val="20"/>
              </w:rPr>
              <w:t>0)</w:t>
            </w:r>
            <w:r w:rsidR="005554AA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sz w:val="20"/>
                <w:szCs w:val="20"/>
              </w:rPr>
              <w:t>+</w:t>
            </w:r>
            <w:r w:rsidR="005554AA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sz w:val="20"/>
                <w:szCs w:val="20"/>
              </w:rPr>
              <w:t>4</w:t>
            </w:r>
            <w:r w:rsidR="005554AA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sz w:val="20"/>
                <w:szCs w:val="20"/>
              </w:rPr>
              <w:t>(+</w:t>
            </w:r>
            <w:r w:rsidR="005554AA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sz w:val="20"/>
                <w:szCs w:val="20"/>
              </w:rPr>
              <w:t>0)</w:t>
            </w:r>
            <w:r w:rsidR="005554AA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sz w:val="20"/>
                <w:szCs w:val="20"/>
              </w:rPr>
              <w:t>+</w:t>
            </w:r>
            <w:r w:rsidR="005554AA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sz w:val="20"/>
                <w:szCs w:val="20"/>
              </w:rPr>
              <w:t>10</w:t>
            </w:r>
            <w:r w:rsidR="005554AA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sz w:val="20"/>
                <w:szCs w:val="20"/>
              </w:rPr>
              <w:t>(+</w:t>
            </w:r>
            <w:r w:rsidR="005554AA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sz w:val="20"/>
                <w:szCs w:val="20"/>
              </w:rPr>
              <w:t>0</w:t>
            </w:r>
            <w:r w:rsidR="005554AA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sz w:val="20"/>
                <w:szCs w:val="20"/>
              </w:rPr>
              <w:t>+</w:t>
            </w:r>
            <w:r w:rsidR="005554AA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sz w:val="20"/>
                <w:szCs w:val="20"/>
              </w:rPr>
              <w:t>0)</w:t>
            </w:r>
            <w:r w:rsidR="005554AA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sz w:val="20"/>
                <w:szCs w:val="20"/>
              </w:rPr>
              <w:t>+</w:t>
            </w:r>
            <w:r w:rsidR="005554AA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sz w:val="20"/>
                <w:szCs w:val="20"/>
              </w:rPr>
              <w:t>2</w:t>
            </w:r>
            <w:r w:rsidR="00802B5A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sz w:val="20"/>
                <w:szCs w:val="20"/>
              </w:rPr>
              <w:t>or 30</w:t>
            </w:r>
          </w:p>
        </w:tc>
        <w:tc>
          <w:tcPr>
            <w:tcW w:w="17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B66627" w14:textId="69BED3FF" w:rsidR="007B25A9" w:rsidRPr="00AB4342" w:rsidRDefault="002018BE" w:rsidP="00B83930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AB4342">
              <w:rPr>
                <w:rFonts w:ascii="Arial" w:hAnsi="Arial" w:cs="Arial"/>
                <w:color w:val="000000" w:themeColor="text1"/>
                <w:sz w:val="20"/>
                <w:szCs w:val="20"/>
              </w:rPr>
              <w:t>May be implied if 2.5 seen</w:t>
            </w:r>
          </w:p>
        </w:tc>
        <w:tc>
          <w:tcPr>
            <w:tcW w:w="415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79C913" w14:textId="7FB4C4F2" w:rsidR="007B25A9" w:rsidRPr="0007179B" w:rsidRDefault="007B25A9" w:rsidP="007B25A9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H29</w:t>
            </w:r>
            <w:r w:rsidR="009E1039">
              <w:rPr>
                <w:rFonts w:ascii="Arial" w:hAnsi="Arial" w:cs="Arial"/>
                <w:color w:val="000000" w:themeColor="text1"/>
                <w:sz w:val="20"/>
                <w:szCs w:val="20"/>
              </w:rPr>
              <w:t>a</w:t>
            </w:r>
          </w:p>
        </w:tc>
      </w:tr>
      <w:tr w:rsidR="007B25A9" w:rsidRPr="0007179B" w14:paraId="593E9309" w14:textId="77777777" w:rsidTr="00B83930">
        <w:trPr>
          <w:gridAfter w:val="1"/>
          <w:wAfter w:w="8" w:type="pct"/>
          <w:trHeight w:val="567"/>
          <w:jc w:val="center"/>
        </w:trPr>
        <w:tc>
          <w:tcPr>
            <w:tcW w:w="30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F3D537" w14:textId="77777777" w:rsidR="007B25A9" w:rsidRPr="0007179B" w:rsidRDefault="007B25A9" w:rsidP="007B25A9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47742D" w14:textId="77777777" w:rsidR="007B25A9" w:rsidRPr="0007179B" w:rsidRDefault="007B25A9" w:rsidP="007B25A9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40A9FB" w14:textId="22B912FA" w:rsidR="007B25A9" w:rsidRPr="009E1039" w:rsidRDefault="007B25A9" w:rsidP="007B25A9">
            <w:pPr>
              <w:spacing w:after="0"/>
              <w:rPr>
                <w:rFonts w:ascii="Arial" w:hAnsi="Arial" w:cs="Arial"/>
                <w:b/>
              </w:rPr>
            </w:pPr>
          </w:p>
        </w:tc>
        <w:tc>
          <w:tcPr>
            <w:tcW w:w="17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C5CE88" w14:textId="77777777" w:rsidR="007B25A9" w:rsidRPr="0007179B" w:rsidRDefault="007B25A9" w:rsidP="00B83930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018BE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their</w:t>
            </w: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30 ÷ 12</w:t>
            </w:r>
          </w:p>
        </w:tc>
        <w:tc>
          <w:tcPr>
            <w:tcW w:w="17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913B20" w14:textId="7B230716" w:rsidR="007B25A9" w:rsidRPr="00AB4342" w:rsidRDefault="002018BE" w:rsidP="00B83930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AB4342">
              <w:rPr>
                <w:rFonts w:ascii="Arial" w:hAnsi="Arial" w:cs="Arial"/>
                <w:color w:val="000000" w:themeColor="text1"/>
                <w:sz w:val="20"/>
                <w:szCs w:val="20"/>
              </w:rPr>
              <w:t>May be implied if 2.5 seen</w:t>
            </w:r>
          </w:p>
        </w:tc>
        <w:tc>
          <w:tcPr>
            <w:tcW w:w="415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96476B" w14:textId="20E430D0" w:rsidR="007B25A9" w:rsidRPr="0007179B" w:rsidRDefault="007B25A9" w:rsidP="007B25A9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H29</w:t>
            </w:r>
            <w:r w:rsidR="009E1039">
              <w:rPr>
                <w:rFonts w:ascii="Arial" w:hAnsi="Arial" w:cs="Arial"/>
                <w:color w:val="000000" w:themeColor="text1"/>
                <w:sz w:val="20"/>
                <w:szCs w:val="20"/>
              </w:rPr>
              <w:t>a</w:t>
            </w:r>
          </w:p>
        </w:tc>
      </w:tr>
      <w:tr w:rsidR="007B25A9" w:rsidRPr="0007179B" w14:paraId="22E31EB6" w14:textId="77777777" w:rsidTr="00B83930">
        <w:trPr>
          <w:gridAfter w:val="1"/>
          <w:wAfter w:w="8" w:type="pct"/>
          <w:trHeight w:val="567"/>
          <w:jc w:val="center"/>
        </w:trPr>
        <w:tc>
          <w:tcPr>
            <w:tcW w:w="30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9B9ED4" w14:textId="77777777" w:rsidR="007B25A9" w:rsidRPr="0007179B" w:rsidRDefault="007B25A9" w:rsidP="007B25A9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290DB1" w14:textId="77777777" w:rsidR="007B25A9" w:rsidRPr="0007179B" w:rsidRDefault="007B25A9" w:rsidP="007B25A9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FF47F9" w14:textId="3119C156" w:rsidR="007B25A9" w:rsidRPr="0007179B" w:rsidRDefault="007B25A9" w:rsidP="007B25A9">
            <w:pPr>
              <w:spacing w:after="0"/>
              <w:rPr>
                <w:rFonts w:ascii="Arial" w:hAnsi="Arial" w:cs="Arial"/>
              </w:rPr>
            </w:pPr>
          </w:p>
        </w:tc>
        <w:tc>
          <w:tcPr>
            <w:tcW w:w="17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78DAEC" w14:textId="77777777" w:rsidR="007B25A9" w:rsidRPr="0007179B" w:rsidRDefault="007B25A9" w:rsidP="00B83930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2.5</w:t>
            </w:r>
          </w:p>
        </w:tc>
        <w:tc>
          <w:tcPr>
            <w:tcW w:w="17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7363CE" w14:textId="7400094E" w:rsidR="007B25A9" w:rsidRPr="00AB4342" w:rsidRDefault="009221E4" w:rsidP="00B83930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AB4342">
              <w:rPr>
                <w:rFonts w:ascii="Arial" w:hAnsi="Arial" w:cs="Arial"/>
                <w:color w:val="000000" w:themeColor="text1"/>
                <w:sz w:val="20"/>
                <w:szCs w:val="20"/>
              </w:rPr>
              <w:t>CAO</w:t>
            </w:r>
          </w:p>
        </w:tc>
        <w:tc>
          <w:tcPr>
            <w:tcW w:w="415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C8A808" w14:textId="676E3046" w:rsidR="007B25A9" w:rsidRPr="0007179B" w:rsidRDefault="007B25A9" w:rsidP="007B25A9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H29</w:t>
            </w:r>
            <w:r w:rsidR="009E1039">
              <w:rPr>
                <w:rFonts w:ascii="Arial" w:hAnsi="Arial" w:cs="Arial"/>
                <w:color w:val="000000" w:themeColor="text1"/>
                <w:sz w:val="20"/>
                <w:szCs w:val="20"/>
              </w:rPr>
              <w:t>a</w:t>
            </w:r>
          </w:p>
        </w:tc>
      </w:tr>
      <w:tr w:rsidR="007B25A9" w:rsidRPr="0007179B" w14:paraId="0C0B9B0D" w14:textId="77777777" w:rsidTr="00B83930">
        <w:trPr>
          <w:gridAfter w:val="1"/>
          <w:wAfter w:w="8" w:type="pct"/>
          <w:trHeight w:val="567"/>
          <w:jc w:val="center"/>
        </w:trPr>
        <w:tc>
          <w:tcPr>
            <w:tcW w:w="305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8D2E179" w14:textId="77777777" w:rsidR="007B25A9" w:rsidRPr="0007179B" w:rsidRDefault="007B25A9" w:rsidP="007B25A9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20997A" w14:textId="77777777" w:rsidR="007B25A9" w:rsidRPr="00B26E87" w:rsidRDefault="007B25A9" w:rsidP="007B25A9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26E87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ACB1D8" w14:textId="441AC2C7" w:rsidR="007B25A9" w:rsidRPr="00B26E87" w:rsidRDefault="007B25A9" w:rsidP="007B25A9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7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2F5AC0" w14:textId="7A4470E3" w:rsidR="007B25A9" w:rsidRPr="00B26E87" w:rsidRDefault="007B25A9" w:rsidP="00B83930">
            <w:pPr>
              <w:spacing w:before="24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018BE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their</w:t>
            </w:r>
            <w:r w:rsidRPr="00B26E87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 w:rsidR="00B26E87" w:rsidRPr="00B26E87">
              <w:rPr>
                <w:rFonts w:ascii="Arial" w:hAnsi="Arial" w:cs="Arial"/>
                <w:color w:val="000000" w:themeColor="text1"/>
                <w:sz w:val="20"/>
                <w:szCs w:val="20"/>
              </w:rPr>
              <w:t>32</w:t>
            </w:r>
            <w:r w:rsidRPr="00B26E87">
              <w:rPr>
                <w:rFonts w:ascii="Arial" w:hAnsi="Arial" w:cs="Arial"/>
                <w:color w:val="000000" w:themeColor="text1"/>
                <w:sz w:val="20"/>
                <w:szCs w:val="20"/>
              </w:rPr>
              <w:t>00 × their 2.5</w:t>
            </w:r>
          </w:p>
        </w:tc>
        <w:tc>
          <w:tcPr>
            <w:tcW w:w="17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B942D3" w14:textId="6EC9893D" w:rsidR="007B25A9" w:rsidRPr="00AB4342" w:rsidRDefault="002018BE" w:rsidP="00B83930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AB4342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FT on </w:t>
            </w:r>
            <w:r w:rsidRPr="00AB4342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their</w:t>
            </w:r>
            <w:r w:rsidRPr="00AB4342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1c</w:t>
            </w: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459901" w14:textId="77777777" w:rsidR="007B25A9" w:rsidRPr="0007179B" w:rsidRDefault="007B25A9" w:rsidP="007B25A9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N5</w:t>
            </w:r>
          </w:p>
        </w:tc>
      </w:tr>
      <w:tr w:rsidR="007B25A9" w:rsidRPr="0007179B" w14:paraId="36B526AD" w14:textId="77777777" w:rsidTr="00B83930">
        <w:trPr>
          <w:gridAfter w:val="1"/>
          <w:wAfter w:w="8" w:type="pct"/>
          <w:trHeight w:val="567"/>
          <w:jc w:val="center"/>
        </w:trPr>
        <w:tc>
          <w:tcPr>
            <w:tcW w:w="305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447F37A" w14:textId="77777777" w:rsidR="007B25A9" w:rsidRPr="0007179B" w:rsidRDefault="007B25A9" w:rsidP="007B25A9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545A2C" w14:textId="77777777" w:rsidR="007B25A9" w:rsidRPr="0007179B" w:rsidRDefault="007B25A9" w:rsidP="007B25A9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14356F" w14:textId="51AF3185" w:rsidR="007B25A9" w:rsidRPr="0007179B" w:rsidRDefault="007B25A9" w:rsidP="007B25A9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7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52A8EF" w14:textId="4497511C" w:rsidR="007B25A9" w:rsidRPr="0007179B" w:rsidRDefault="00B26E87" w:rsidP="00B83930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8000</w:t>
            </w:r>
          </w:p>
        </w:tc>
        <w:tc>
          <w:tcPr>
            <w:tcW w:w="17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27A8D9" w14:textId="3AFA431D" w:rsidR="00774577" w:rsidRPr="00AB4342" w:rsidRDefault="00774577" w:rsidP="00B83930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AB4342">
              <w:rPr>
                <w:rFonts w:ascii="Arial" w:hAnsi="Arial" w:cs="Arial"/>
                <w:color w:val="000000" w:themeColor="text1"/>
                <w:sz w:val="20"/>
                <w:szCs w:val="20"/>
              </w:rPr>
              <w:t>CAO</w:t>
            </w:r>
          </w:p>
        </w:tc>
        <w:tc>
          <w:tcPr>
            <w:tcW w:w="41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85665F" w14:textId="691BC135" w:rsidR="007B25A9" w:rsidRPr="0007179B" w:rsidRDefault="007B25A9" w:rsidP="007B25A9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N</w:t>
            </w:r>
            <w:r w:rsidR="00DE33B7">
              <w:rPr>
                <w:rFonts w:ascii="Arial" w:hAnsi="Arial" w:cs="Arial"/>
                <w:color w:val="000000" w:themeColor="text1"/>
                <w:sz w:val="20"/>
                <w:szCs w:val="20"/>
              </w:rPr>
              <w:t>5</w:t>
            </w:r>
          </w:p>
        </w:tc>
      </w:tr>
      <w:tr w:rsidR="007B25A9" w:rsidRPr="0007179B" w14:paraId="6CA31B83" w14:textId="77777777" w:rsidTr="00B83930">
        <w:trPr>
          <w:gridAfter w:val="1"/>
          <w:wAfter w:w="8" w:type="pct"/>
          <w:trHeight w:val="567"/>
          <w:jc w:val="center"/>
        </w:trPr>
        <w:tc>
          <w:tcPr>
            <w:tcW w:w="305" w:type="pct"/>
            <w:tcBorders>
              <w:left w:val="single" w:sz="4" w:space="0" w:color="auto"/>
              <w:right w:val="single" w:sz="4" w:space="0" w:color="auto"/>
            </w:tcBorders>
          </w:tcPr>
          <w:p w14:paraId="5E997E5B" w14:textId="3338B27A" w:rsidR="007B25A9" w:rsidRPr="0007179B" w:rsidRDefault="007B25A9" w:rsidP="007B25A9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1 (e)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1915C26" w14:textId="77777777" w:rsidR="007B25A9" w:rsidRPr="0007179B" w:rsidRDefault="007B25A9" w:rsidP="007B25A9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088F7A6" w14:textId="6DE16B70" w:rsidR="007B25A9" w:rsidRPr="009E1039" w:rsidRDefault="007B25A9" w:rsidP="007B25A9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9E1039">
              <w:rPr>
                <w:rFonts w:ascii="Arial" w:hAnsi="Arial" w:cs="Arial"/>
                <w:b/>
                <w:sz w:val="20"/>
                <w:szCs w:val="20"/>
              </w:rPr>
              <w:t>UPS</w:t>
            </w:r>
          </w:p>
        </w:tc>
        <w:tc>
          <w:tcPr>
            <w:tcW w:w="17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191469E" w14:textId="77777777" w:rsidR="007B25A9" w:rsidRPr="0007179B" w:rsidRDefault="007B25A9" w:rsidP="00B83930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0.05</w:t>
            </w:r>
          </w:p>
        </w:tc>
        <w:tc>
          <w:tcPr>
            <w:tcW w:w="17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D4ECE6D" w14:textId="1C8AB5AF" w:rsidR="007B25A9" w:rsidRPr="0007179B" w:rsidRDefault="00765D85" w:rsidP="00B83930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CAO</w:t>
            </w:r>
          </w:p>
        </w:tc>
        <w:tc>
          <w:tcPr>
            <w:tcW w:w="415" w:type="pct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3520553" w14:textId="77777777" w:rsidR="007B25A9" w:rsidRPr="0007179B" w:rsidRDefault="007B25A9" w:rsidP="007B25A9">
            <w:pPr>
              <w:spacing w:before="24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N16</w:t>
            </w:r>
          </w:p>
        </w:tc>
      </w:tr>
      <w:tr w:rsidR="007B25A9" w:rsidRPr="0007179B" w14:paraId="1B79C39D" w14:textId="77777777" w:rsidTr="00B83930">
        <w:trPr>
          <w:gridAfter w:val="1"/>
          <w:wAfter w:w="8" w:type="pct"/>
          <w:trHeight w:val="567"/>
          <w:jc w:val="center"/>
        </w:trPr>
        <w:tc>
          <w:tcPr>
            <w:tcW w:w="305" w:type="pct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4863730A" w14:textId="50DCCEB1" w:rsidR="007B25A9" w:rsidRPr="0007179B" w:rsidRDefault="007B25A9" w:rsidP="007B25A9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1</w:t>
            </w:r>
            <w:r w:rsidR="009E103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(f)</w:t>
            </w: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A41299D" w14:textId="77777777" w:rsidR="007B25A9" w:rsidRPr="0007179B" w:rsidRDefault="007B25A9" w:rsidP="007B25A9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0E643DA" w14:textId="77777777" w:rsidR="007B25A9" w:rsidRPr="009E1039" w:rsidRDefault="007B25A9" w:rsidP="007B25A9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9E103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S</w:t>
            </w:r>
          </w:p>
        </w:tc>
        <w:tc>
          <w:tcPr>
            <w:tcW w:w="17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CC5D78A" w14:textId="3E29C908" w:rsidR="007B25A9" w:rsidRPr="0007179B" w:rsidRDefault="007B25A9" w:rsidP="00B83930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625</w:t>
            </w:r>
            <w:r w:rsidR="00AB4342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(miles</w:t>
            </w:r>
            <w:r w:rsidR="00AB4342" w:rsidRPr="007C5445">
              <w:rPr>
                <w:rFonts w:ascii="Arial" w:hAnsi="Arial" w:cs="Arial"/>
                <w:color w:val="000000" w:themeColor="text1"/>
                <w:sz w:val="20"/>
                <w:szCs w:val="20"/>
                <w:vertAlign w:val="superscript"/>
              </w:rPr>
              <w:t>2</w:t>
            </w:r>
            <w:r w:rsidR="00AB4342" w:rsidRPr="007C5445">
              <w:rPr>
                <w:rFonts w:ascii="Arial" w:hAnsi="Arial" w:cs="Arial"/>
                <w:color w:val="000000" w:themeColor="text1"/>
                <w:sz w:val="20"/>
                <w:szCs w:val="20"/>
              </w:rPr>
              <w:t>)</w:t>
            </w:r>
          </w:p>
        </w:tc>
        <w:tc>
          <w:tcPr>
            <w:tcW w:w="17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CEA9EB4" w14:textId="25ECD1BF" w:rsidR="00765D85" w:rsidRPr="0007179B" w:rsidRDefault="00765D85" w:rsidP="00B83930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Award 2</w:t>
            </w:r>
            <w:r w:rsidR="007C5445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marks if correct answer given</w:t>
            </w:r>
          </w:p>
        </w:tc>
        <w:tc>
          <w:tcPr>
            <w:tcW w:w="415" w:type="pct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FD72381" w14:textId="77777777" w:rsidR="007B25A9" w:rsidRPr="0007179B" w:rsidRDefault="007B25A9" w:rsidP="007B25A9">
            <w:pPr>
              <w:spacing w:before="24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</w:tr>
      <w:tr w:rsidR="007B25A9" w:rsidRPr="0007179B" w14:paraId="0168B189" w14:textId="77777777" w:rsidTr="00B83930">
        <w:trPr>
          <w:gridAfter w:val="1"/>
          <w:wAfter w:w="8" w:type="pct"/>
          <w:trHeight w:val="567"/>
          <w:jc w:val="center"/>
        </w:trPr>
        <w:tc>
          <w:tcPr>
            <w:tcW w:w="305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95216E8" w14:textId="77777777" w:rsidR="007B25A9" w:rsidRPr="0007179B" w:rsidRDefault="007B25A9" w:rsidP="007B25A9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4596F3" w14:textId="77777777" w:rsidR="007B25A9" w:rsidRPr="0007179B" w:rsidRDefault="007B25A9" w:rsidP="007B25A9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BCCBDC" w14:textId="4A980DAD" w:rsidR="007B25A9" w:rsidRPr="0007179B" w:rsidRDefault="007B25A9" w:rsidP="007B25A9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7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E579C2" w14:textId="77777777" w:rsidR="007B25A9" w:rsidRPr="0007179B" w:rsidRDefault="007B25A9" w:rsidP="00B83930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position w:val="-22"/>
                <w:sz w:val="20"/>
                <w:szCs w:val="20"/>
              </w:rPr>
              <w:object w:dxaOrig="1240" w:dyaOrig="580" w14:anchorId="6F3D4A2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25pt;height:25.5pt" o:ole="">
                  <v:imagedata r:id="rId14" o:title=""/>
                </v:shape>
                <o:OLEObject Type="Embed" ProgID="Equation.DSMT4" ShapeID="_x0000_i1025" DrawAspect="Content" ObjectID="_1673332812" r:id="rId15"/>
              </w:object>
            </w:r>
            <w:r w:rsidRPr="0007179B">
              <w:rPr>
                <w:rFonts w:ascii="Arial" w:hAnsi="Arial" w:cs="Arial"/>
                <w:sz w:val="20"/>
                <w:szCs w:val="20"/>
              </w:rPr>
              <w:t xml:space="preserve">  or 625</w:t>
            </w:r>
          </w:p>
        </w:tc>
        <w:tc>
          <w:tcPr>
            <w:tcW w:w="17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7CE237" w14:textId="49FC962C" w:rsidR="007B25A9" w:rsidRPr="0007179B" w:rsidRDefault="009E1039" w:rsidP="00B83930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OE</w:t>
            </w:r>
          </w:p>
        </w:tc>
        <w:tc>
          <w:tcPr>
            <w:tcW w:w="415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FF478C" w14:textId="77777777" w:rsidR="007B25A9" w:rsidRPr="0007179B" w:rsidRDefault="007B25A9" w:rsidP="007B25A9">
            <w:pPr>
              <w:spacing w:after="0"/>
              <w:jc w:val="center"/>
              <w:rPr>
                <w:rFonts w:ascii="Arial" w:hAnsi="Arial" w:cs="Arial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N14</w:t>
            </w:r>
          </w:p>
        </w:tc>
      </w:tr>
      <w:tr w:rsidR="007B25A9" w:rsidRPr="0007179B" w14:paraId="45AB42FA" w14:textId="77777777" w:rsidTr="00B83930">
        <w:trPr>
          <w:gridAfter w:val="1"/>
          <w:wAfter w:w="8" w:type="pct"/>
          <w:trHeight w:val="567"/>
          <w:jc w:val="center"/>
        </w:trPr>
        <w:tc>
          <w:tcPr>
            <w:tcW w:w="305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86F88EC" w14:textId="77777777" w:rsidR="007B25A9" w:rsidRPr="0007179B" w:rsidRDefault="007B25A9" w:rsidP="007B25A9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4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E48965" w14:textId="77777777" w:rsidR="007B25A9" w:rsidRPr="0007179B" w:rsidRDefault="007B25A9" w:rsidP="007B25A9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77CDDC" w14:textId="46517DD0" w:rsidR="007B25A9" w:rsidRPr="0007179B" w:rsidRDefault="007B25A9" w:rsidP="007B25A9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776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212AC5" w14:textId="58090C3B" w:rsidR="007B25A9" w:rsidRPr="0007179B" w:rsidRDefault="007B25A9" w:rsidP="00B83930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625</w:t>
            </w:r>
            <w:r w:rsidR="00765D85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(miles</w:t>
            </w:r>
            <w:r w:rsidR="00765D85" w:rsidRPr="007C5445">
              <w:rPr>
                <w:rFonts w:ascii="Arial" w:hAnsi="Arial" w:cs="Arial"/>
                <w:color w:val="000000" w:themeColor="text1"/>
                <w:sz w:val="20"/>
                <w:szCs w:val="20"/>
                <w:vertAlign w:val="superscript"/>
              </w:rPr>
              <w:t>2</w:t>
            </w:r>
            <w:r w:rsidR="007C5445" w:rsidRPr="007C5445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) </w:t>
            </w:r>
          </w:p>
        </w:tc>
        <w:tc>
          <w:tcPr>
            <w:tcW w:w="17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A6CA6C" w14:textId="77777777" w:rsidR="007B25A9" w:rsidRDefault="007B25A9" w:rsidP="00B83930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  <w:p w14:paraId="6D7283BB" w14:textId="1565DF7D" w:rsidR="00765D85" w:rsidRPr="0007179B" w:rsidRDefault="00765D85" w:rsidP="00B83930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CAO</w:t>
            </w:r>
          </w:p>
        </w:tc>
        <w:tc>
          <w:tcPr>
            <w:tcW w:w="415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3497AA" w14:textId="77777777" w:rsidR="007B25A9" w:rsidRPr="0007179B" w:rsidRDefault="007B25A9" w:rsidP="007B25A9">
            <w:pPr>
              <w:spacing w:after="0"/>
              <w:jc w:val="center"/>
              <w:rPr>
                <w:rFonts w:ascii="Arial" w:hAnsi="Arial" w:cs="Arial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N14</w:t>
            </w:r>
          </w:p>
        </w:tc>
      </w:tr>
    </w:tbl>
    <w:p w14:paraId="4AE953A8" w14:textId="77777777" w:rsidR="001E2577" w:rsidRPr="0007179B" w:rsidRDefault="001E2577">
      <w:pPr>
        <w:rPr>
          <w:rFonts w:ascii="Arial" w:hAnsi="Arial" w:cs="Arial"/>
        </w:rPr>
      </w:pPr>
    </w:p>
    <w:p w14:paraId="743B2EC4" w14:textId="77777777" w:rsidR="00B515E1" w:rsidRPr="0007179B" w:rsidRDefault="00B515E1">
      <w:pPr>
        <w:spacing w:after="200" w:line="276" w:lineRule="auto"/>
        <w:rPr>
          <w:rFonts w:ascii="Arial" w:hAnsi="Arial" w:cs="Arial"/>
        </w:rPr>
      </w:pPr>
      <w:r w:rsidRPr="0007179B">
        <w:rPr>
          <w:rFonts w:ascii="Arial" w:hAnsi="Arial" w:cs="Arial"/>
        </w:rPr>
        <w:br w:type="page"/>
      </w:r>
    </w:p>
    <w:tbl>
      <w:tblPr>
        <w:tblStyle w:val="TableGrid"/>
        <w:tblW w:w="5136" w:type="pct"/>
        <w:jc w:val="center"/>
        <w:tblLayout w:type="fixed"/>
        <w:tblLook w:val="04A0" w:firstRow="1" w:lastRow="0" w:firstColumn="1" w:lastColumn="0" w:noHBand="0" w:noVBand="1"/>
      </w:tblPr>
      <w:tblGrid>
        <w:gridCol w:w="738"/>
        <w:gridCol w:w="792"/>
        <w:gridCol w:w="709"/>
        <w:gridCol w:w="3882"/>
        <w:gridCol w:w="3913"/>
        <w:gridCol w:w="939"/>
      </w:tblGrid>
      <w:tr w:rsidR="003564D7" w:rsidRPr="0007179B" w14:paraId="4191DB21" w14:textId="77777777" w:rsidTr="009F49C8">
        <w:trPr>
          <w:trHeight w:val="567"/>
          <w:jc w:val="center"/>
        </w:trPr>
        <w:tc>
          <w:tcPr>
            <w:tcW w:w="5000" w:type="pct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8D72ACE" w14:textId="2F0291FA" w:rsidR="003564D7" w:rsidRPr="0007179B" w:rsidRDefault="004B5814" w:rsidP="0078666A">
            <w:pPr>
              <w:spacing w:after="0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lastRenderedPageBreak/>
              <w:t xml:space="preserve">(Section B) </w:t>
            </w:r>
            <w:r w:rsidR="00973941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ctivity 2</w:t>
            </w:r>
            <w:r w:rsidR="007B1E46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: </w:t>
            </w:r>
            <w:r w:rsidR="007B1E46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="00B83930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="0078666A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Dinosaur cake</w:t>
            </w:r>
            <w:r w:rsidR="009E103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="009E103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="007B1E46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(C</w:t>
            </w:r>
            <w:r w:rsidR="00F8502E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lculator</w:t>
            </w:r>
            <w:r w:rsidR="00174F79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Test</w:t>
            </w:r>
            <w:r w:rsidR="007B1E46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)</w:t>
            </w:r>
          </w:p>
        </w:tc>
      </w:tr>
      <w:tr w:rsidR="001E2577" w:rsidRPr="0007179B" w14:paraId="65531ABE" w14:textId="77777777" w:rsidTr="009F49C8">
        <w:trPr>
          <w:trHeight w:val="567"/>
          <w:jc w:val="center"/>
        </w:trPr>
        <w:tc>
          <w:tcPr>
            <w:tcW w:w="33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39066F8" w14:textId="77777777" w:rsidR="00277262" w:rsidRPr="0007179B" w:rsidRDefault="00277262" w:rsidP="00277262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Q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5CAF3BD" w14:textId="77777777" w:rsidR="00277262" w:rsidRPr="0007179B" w:rsidRDefault="00277262" w:rsidP="00277262">
            <w:pPr>
              <w:spacing w:after="0"/>
              <w:ind w:right="-196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Marks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5F5639D" w14:textId="77777777" w:rsidR="00277262" w:rsidRPr="0007179B" w:rsidRDefault="00277262" w:rsidP="00277262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UPS / PS</w:t>
            </w: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4020BB5" w14:textId="2B17CABD" w:rsidR="00277262" w:rsidRPr="0007179B" w:rsidRDefault="00277262" w:rsidP="00B83930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rocess and Answer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D87D1DB" w14:textId="77777777" w:rsidR="00277262" w:rsidRPr="0007179B" w:rsidRDefault="00277262" w:rsidP="00277262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dditional or Alternative Evidence (with guidance)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E8A93C1" w14:textId="77777777" w:rsidR="00277262" w:rsidRPr="0007179B" w:rsidRDefault="00277262" w:rsidP="00277262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SC</w:t>
            </w:r>
          </w:p>
        </w:tc>
      </w:tr>
      <w:tr w:rsidR="0078666A" w:rsidRPr="0007179B" w14:paraId="260D5550" w14:textId="77777777" w:rsidTr="009F49C8">
        <w:trPr>
          <w:trHeight w:val="567"/>
          <w:jc w:val="center"/>
        </w:trPr>
        <w:tc>
          <w:tcPr>
            <w:tcW w:w="33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035DDBD" w14:textId="77777777" w:rsidR="0078666A" w:rsidRPr="0007179B" w:rsidRDefault="0078666A" w:rsidP="00497393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 (a)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D887905" w14:textId="77777777" w:rsidR="0078666A" w:rsidRPr="0007179B" w:rsidRDefault="0078666A" w:rsidP="00917B23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7979B18" w14:textId="77777777" w:rsidR="0078666A" w:rsidRPr="0007179B" w:rsidRDefault="0078666A" w:rsidP="0003224F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UPS</w:t>
            </w: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E25BF4E" w14:textId="040E0C4C" w:rsidR="0078666A" w:rsidRPr="0007179B" w:rsidRDefault="0009175A" w:rsidP="00A979DB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3200</w:t>
            </w:r>
            <w:r w:rsidR="00E0601A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(cm</w:t>
            </w:r>
            <w:r w:rsidR="00E0601A" w:rsidRPr="0007179B">
              <w:rPr>
                <w:rFonts w:ascii="Arial" w:hAnsi="Arial" w:cs="Arial"/>
                <w:color w:val="000000" w:themeColor="text1"/>
                <w:sz w:val="20"/>
                <w:szCs w:val="20"/>
                <w:vertAlign w:val="superscript"/>
              </w:rPr>
              <w:t>3</w:t>
            </w:r>
            <w:r w:rsidR="00E0601A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)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9292081" w14:textId="10A700E2" w:rsidR="0078666A" w:rsidRPr="0007179B" w:rsidRDefault="00850F4D" w:rsidP="00B003EC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Award 2</w:t>
            </w:r>
            <w:r w:rsidR="007C5445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marks if correct answer given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9D0B06F" w14:textId="77777777" w:rsidR="0078666A" w:rsidRPr="0007179B" w:rsidRDefault="0078666A" w:rsidP="00917B23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</w:tr>
      <w:tr w:rsidR="0078666A" w:rsidRPr="0007179B" w14:paraId="7EBDFD4D" w14:textId="77777777" w:rsidTr="009F49C8">
        <w:trPr>
          <w:trHeight w:val="567"/>
          <w:jc w:val="center"/>
        </w:trPr>
        <w:tc>
          <w:tcPr>
            <w:tcW w:w="33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88EA05F" w14:textId="77777777" w:rsidR="0078666A" w:rsidRPr="0007179B" w:rsidRDefault="0078666A" w:rsidP="00497393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AB5333" w14:textId="77777777" w:rsidR="0078666A" w:rsidRPr="0007179B" w:rsidRDefault="0078666A" w:rsidP="00917B23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A39A94" w14:textId="646214C8" w:rsidR="0078666A" w:rsidRPr="0007179B" w:rsidRDefault="0078666A" w:rsidP="0003224F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6DEB72" w14:textId="4D2F34BE" w:rsidR="0078666A" w:rsidRPr="0007179B" w:rsidRDefault="0078666A" w:rsidP="00A979DB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20</w:t>
            </w:r>
            <w:r w:rsidR="0091064B" w:rsidRPr="0007179B">
              <w:rPr>
                <w:rFonts w:ascii="Arial" w:hAnsi="Arial" w:cs="Arial"/>
                <w:sz w:val="20"/>
                <w:szCs w:val="20"/>
              </w:rPr>
              <w:t xml:space="preserve"> × </w:t>
            </w:r>
            <w:r w:rsidR="0091064B">
              <w:rPr>
                <w:rFonts w:ascii="Arial" w:hAnsi="Arial" w:cs="Arial"/>
                <w:color w:val="000000" w:themeColor="text1"/>
                <w:sz w:val="20"/>
                <w:szCs w:val="20"/>
              </w:rPr>
              <w:t>20</w:t>
            </w:r>
            <w:r w:rsidR="0091064B" w:rsidRPr="0007179B">
              <w:rPr>
                <w:rFonts w:ascii="Arial" w:hAnsi="Arial" w:cs="Arial"/>
                <w:sz w:val="20"/>
                <w:szCs w:val="20"/>
              </w:rPr>
              <w:t xml:space="preserve"> × </w:t>
            </w:r>
            <w:r w:rsidR="0009175A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8  or 3200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EE396C" w14:textId="77777777" w:rsidR="0078666A" w:rsidRPr="0007179B" w:rsidRDefault="0078666A" w:rsidP="00B003EC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1DC93D" w14:textId="77777777" w:rsidR="0078666A" w:rsidRPr="0007179B" w:rsidRDefault="0078666A" w:rsidP="00917B23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M23</w:t>
            </w:r>
          </w:p>
        </w:tc>
      </w:tr>
      <w:tr w:rsidR="0078666A" w:rsidRPr="0007179B" w14:paraId="2A989C11" w14:textId="77777777" w:rsidTr="009F49C8">
        <w:trPr>
          <w:trHeight w:val="567"/>
          <w:jc w:val="center"/>
        </w:trPr>
        <w:tc>
          <w:tcPr>
            <w:tcW w:w="33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9AB7280" w14:textId="77777777" w:rsidR="0078666A" w:rsidRPr="0007179B" w:rsidRDefault="0078666A" w:rsidP="00497393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547856" w14:textId="77777777" w:rsidR="0078666A" w:rsidRPr="0007179B" w:rsidRDefault="0078666A" w:rsidP="00917B23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993AEE" w14:textId="21C433A5" w:rsidR="0078666A" w:rsidRPr="0007179B" w:rsidRDefault="0078666A" w:rsidP="0003224F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76A56F" w14:textId="631DD534" w:rsidR="0078666A" w:rsidRPr="0007179B" w:rsidRDefault="0009175A" w:rsidP="00A979DB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3200</w:t>
            </w:r>
            <w:r w:rsidR="00E0601A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(cm</w:t>
            </w:r>
            <w:r w:rsidR="00E0601A" w:rsidRPr="0007179B">
              <w:rPr>
                <w:rFonts w:ascii="Arial" w:hAnsi="Arial" w:cs="Arial"/>
                <w:color w:val="000000" w:themeColor="text1"/>
                <w:sz w:val="20"/>
                <w:szCs w:val="20"/>
                <w:vertAlign w:val="superscript"/>
              </w:rPr>
              <w:t>3</w:t>
            </w:r>
            <w:r w:rsidR="00E0601A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)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B57F85" w14:textId="096916DB" w:rsidR="0078666A" w:rsidRPr="0007179B" w:rsidRDefault="00850F4D" w:rsidP="00B003EC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CAO</w:t>
            </w: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E9F640" w14:textId="77777777" w:rsidR="0078666A" w:rsidRPr="0007179B" w:rsidRDefault="000A70E1" w:rsidP="00917B23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M23</w:t>
            </w:r>
          </w:p>
        </w:tc>
      </w:tr>
      <w:tr w:rsidR="000A70E1" w:rsidRPr="0007179B" w14:paraId="742EF51C" w14:textId="77777777" w:rsidTr="007C5445">
        <w:trPr>
          <w:trHeight w:val="567"/>
          <w:jc w:val="center"/>
        </w:trPr>
        <w:tc>
          <w:tcPr>
            <w:tcW w:w="336" w:type="pct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3BA7EF1A" w14:textId="77777777" w:rsidR="000A70E1" w:rsidRPr="0007179B" w:rsidRDefault="000A70E1" w:rsidP="00497393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 (b)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48C7CE5" w14:textId="77777777" w:rsidR="000A70E1" w:rsidRPr="0007179B" w:rsidRDefault="000A70E1" w:rsidP="0052370D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sz w:val="20"/>
                <w:szCs w:val="20"/>
              </w:rPr>
              <w:t>4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CA02114" w14:textId="77777777" w:rsidR="000A70E1" w:rsidRPr="0007179B" w:rsidRDefault="000A70E1" w:rsidP="0003224F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621C578" w14:textId="11E0E53F" w:rsidR="000A70E1" w:rsidRPr="0007179B" w:rsidRDefault="000A70E1" w:rsidP="0052370D">
            <w:pPr>
              <w:spacing w:after="0"/>
              <w:rPr>
                <w:rFonts w:ascii="Arial" w:hAnsi="Arial" w:cs="Arial"/>
                <w:color w:val="FF0000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165</w:t>
            </w:r>
            <w:r w:rsidR="00F01C2B">
              <w:rPr>
                <w:rFonts w:ascii="Arial" w:hAnsi="Arial" w:cs="Arial"/>
                <w:sz w:val="20"/>
                <w:szCs w:val="20"/>
              </w:rPr>
              <w:t xml:space="preserve"> (g)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8A17832" w14:textId="5161966A" w:rsidR="000A70E1" w:rsidRPr="0007179B" w:rsidRDefault="00F01C2B" w:rsidP="00F01C2B">
            <w:pPr>
              <w:spacing w:after="0"/>
              <w:rPr>
                <w:rFonts w:ascii="Arial" w:hAnsi="Arial" w:cs="Arial"/>
                <w:color w:val="FF0000"/>
                <w:sz w:val="20"/>
                <w:szCs w:val="20"/>
              </w:rPr>
            </w:pPr>
            <w:r w:rsidRPr="007C5445">
              <w:rPr>
                <w:rFonts w:ascii="Arial" w:hAnsi="Arial" w:cs="Arial"/>
                <w:sz w:val="20"/>
                <w:szCs w:val="20"/>
              </w:rPr>
              <w:t>Award 4</w:t>
            </w:r>
            <w:r w:rsidR="007C5445" w:rsidRPr="007C5445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7C5445">
              <w:rPr>
                <w:rFonts w:ascii="Arial" w:hAnsi="Arial" w:cs="Arial"/>
                <w:color w:val="000000" w:themeColor="text1"/>
                <w:sz w:val="20"/>
                <w:szCs w:val="20"/>
              </w:rPr>
              <w:t>marks if correct answer given</w:t>
            </w:r>
            <w:r w:rsidR="007C5445" w:rsidDel="007C5445">
              <w:rPr>
                <w:rFonts w:ascii="Arial" w:hAnsi="Arial" w:cs="Arial"/>
                <w:color w:val="FF0000"/>
                <w:sz w:val="20"/>
                <w:szCs w:val="20"/>
              </w:rPr>
              <w:t xml:space="preserve"> </w:t>
            </w:r>
          </w:p>
        </w:tc>
        <w:tc>
          <w:tcPr>
            <w:tcW w:w="428" w:type="pct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58CC359" w14:textId="77777777" w:rsidR="000A70E1" w:rsidRPr="0007179B" w:rsidRDefault="000A70E1" w:rsidP="00917B23">
            <w:pPr>
              <w:spacing w:after="0"/>
              <w:jc w:val="center"/>
              <w:rPr>
                <w:rFonts w:ascii="Arial" w:hAnsi="Arial" w:cs="Arial"/>
                <w:color w:val="FF0000"/>
                <w:sz w:val="20"/>
                <w:szCs w:val="20"/>
                <w:highlight w:val="yellow"/>
              </w:rPr>
            </w:pPr>
          </w:p>
        </w:tc>
      </w:tr>
      <w:tr w:rsidR="000A70E1" w:rsidRPr="0007179B" w14:paraId="25A6D075" w14:textId="77777777" w:rsidTr="009F49C8">
        <w:trPr>
          <w:trHeight w:val="567"/>
          <w:jc w:val="center"/>
        </w:trPr>
        <w:tc>
          <w:tcPr>
            <w:tcW w:w="33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87E33D3" w14:textId="77777777" w:rsidR="000A70E1" w:rsidRPr="0007179B" w:rsidRDefault="000A70E1" w:rsidP="000A70E1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  <w:highlight w:val="yellow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96FAD9" w14:textId="77777777" w:rsidR="000A70E1" w:rsidRPr="0007179B" w:rsidRDefault="000A70E1" w:rsidP="000A70E1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221E77" w14:textId="770098D7" w:rsidR="000A70E1" w:rsidRPr="0007179B" w:rsidRDefault="000A70E1" w:rsidP="0003224F">
            <w:pPr>
              <w:spacing w:after="0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F78795" w14:textId="78778D90" w:rsidR="000A70E1" w:rsidRPr="0007179B" w:rsidRDefault="000A70E1" w:rsidP="00F01C2B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2.4 × 1000</w:t>
            </w:r>
            <w:r w:rsidR="00E0601A" w:rsidRPr="0007179B">
              <w:rPr>
                <w:rFonts w:ascii="Arial" w:hAnsi="Arial" w:cs="Arial"/>
                <w:sz w:val="20"/>
                <w:szCs w:val="20"/>
              </w:rPr>
              <w:t xml:space="preserve"> or 3200 ÷ 1000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D193C7D" w14:textId="77777777" w:rsidR="000A70E1" w:rsidRPr="0007179B" w:rsidRDefault="000A70E1" w:rsidP="000A70E1">
            <w:pPr>
              <w:spacing w:before="240" w:after="0"/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42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326DB0" w14:textId="7647672C" w:rsidR="000A70E1" w:rsidRPr="0007179B" w:rsidRDefault="00F6315E" w:rsidP="0085687E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M20</w:t>
            </w:r>
            <w:r w:rsidR="0091064B">
              <w:rPr>
                <w:rFonts w:ascii="Arial" w:hAnsi="Arial" w:cs="Arial"/>
                <w:sz w:val="20"/>
                <w:szCs w:val="20"/>
              </w:rPr>
              <w:t>c</w:t>
            </w:r>
          </w:p>
        </w:tc>
      </w:tr>
      <w:tr w:rsidR="000A70E1" w:rsidRPr="0007179B" w14:paraId="1744F01E" w14:textId="77777777" w:rsidTr="009F49C8">
        <w:trPr>
          <w:trHeight w:val="567"/>
          <w:jc w:val="center"/>
        </w:trPr>
        <w:tc>
          <w:tcPr>
            <w:tcW w:w="33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B97D1FA" w14:textId="77777777" w:rsidR="000A70E1" w:rsidRPr="0007179B" w:rsidRDefault="000A70E1" w:rsidP="000A70E1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  <w:highlight w:val="yellow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5F2382" w14:textId="77777777" w:rsidR="000A70E1" w:rsidRPr="0007179B" w:rsidRDefault="000A70E1" w:rsidP="000A70E1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E21B34" w14:textId="6CF46750" w:rsidR="000A70E1" w:rsidRPr="0007179B" w:rsidRDefault="000A70E1" w:rsidP="0003224F">
            <w:pPr>
              <w:spacing w:after="0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3A5FBA" w14:textId="15957197" w:rsidR="000A70E1" w:rsidRPr="00B83930" w:rsidRDefault="002018BE" w:rsidP="000A70E1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B83930">
              <w:rPr>
                <w:rFonts w:ascii="Arial" w:hAnsi="Arial" w:cs="Arial"/>
                <w:sz w:val="20"/>
              </w:rPr>
              <w:t xml:space="preserve">their (2400) ÷ 3200 </w:t>
            </w:r>
            <w:r w:rsidR="000A70E1" w:rsidRPr="00B83930">
              <w:rPr>
                <w:rFonts w:ascii="Arial" w:hAnsi="Arial" w:cs="Arial"/>
                <w:sz w:val="20"/>
              </w:rPr>
              <w:t>or 0.75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772123" w14:textId="3DC95580" w:rsidR="000D566D" w:rsidRPr="0007179B" w:rsidRDefault="00802B5A" w:rsidP="001870BA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OE</w:t>
            </w:r>
            <w:r w:rsidR="001870BA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42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3F08E5" w14:textId="77777777" w:rsidR="000A70E1" w:rsidRPr="0007179B" w:rsidRDefault="00F6315E" w:rsidP="00F6315E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N17</w:t>
            </w:r>
          </w:p>
        </w:tc>
      </w:tr>
      <w:tr w:rsidR="000A70E1" w:rsidRPr="0007179B" w14:paraId="3CF16EE5" w14:textId="77777777" w:rsidTr="007C5445">
        <w:trPr>
          <w:trHeight w:val="567"/>
          <w:jc w:val="center"/>
        </w:trPr>
        <w:tc>
          <w:tcPr>
            <w:tcW w:w="33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ABC67D8" w14:textId="77777777" w:rsidR="000A70E1" w:rsidRPr="0007179B" w:rsidRDefault="000A70E1" w:rsidP="000A70E1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  <w:highlight w:val="yellow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E8A51B" w14:textId="77777777" w:rsidR="000A70E1" w:rsidRPr="0007179B" w:rsidRDefault="000A70E1" w:rsidP="000A70E1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12DC44" w14:textId="772C67F6" w:rsidR="000A70E1" w:rsidRPr="0007179B" w:rsidRDefault="000A70E1" w:rsidP="0003224F">
            <w:pPr>
              <w:spacing w:after="0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990646" w14:textId="2CC7C459" w:rsidR="000A70E1" w:rsidRPr="00B83930" w:rsidRDefault="000A70E1" w:rsidP="000A70E1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B83930">
              <w:rPr>
                <w:rFonts w:ascii="Arial" w:hAnsi="Arial" w:cs="Arial"/>
                <w:sz w:val="20"/>
                <w:szCs w:val="20"/>
              </w:rPr>
              <w:t>their 0.75 × 220</w:t>
            </w:r>
            <w:r w:rsidR="00C032A8" w:rsidRPr="00B83930">
              <w:rPr>
                <w:rFonts w:ascii="Arial" w:hAnsi="Arial" w:cs="Arial"/>
                <w:sz w:val="20"/>
                <w:szCs w:val="20"/>
              </w:rPr>
              <w:t xml:space="preserve"> or (3 × 220) ÷ 4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A8CEF8" w14:textId="77777777" w:rsidR="001870BA" w:rsidRDefault="00802B5A" w:rsidP="007C5445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OE</w:t>
            </w:r>
            <w:r w:rsidR="00F01C2B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14:paraId="4F92A902" w14:textId="009E788C" w:rsidR="000A70E1" w:rsidRPr="0007179B" w:rsidRDefault="001870BA" w:rsidP="007C5445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ward 2</w:t>
            </w:r>
            <w:r w:rsidR="00F41DE9">
              <w:rPr>
                <w:rFonts w:ascii="Arial" w:hAnsi="Arial" w:cs="Arial"/>
                <w:sz w:val="20"/>
                <w:szCs w:val="20"/>
              </w:rPr>
              <w:t xml:space="preserve"> middle</w:t>
            </w:r>
            <w:r>
              <w:rPr>
                <w:rFonts w:ascii="Arial" w:hAnsi="Arial" w:cs="Arial"/>
                <w:sz w:val="20"/>
                <w:szCs w:val="20"/>
              </w:rPr>
              <w:t xml:space="preserve"> marks if 2</w:t>
            </w:r>
            <w:r w:rsidR="0044565A">
              <w:rPr>
                <w:rFonts w:ascii="Arial" w:hAnsi="Arial" w:cs="Arial"/>
                <w:sz w:val="20"/>
                <w:szCs w:val="20"/>
              </w:rPr>
              <w:t>2</w:t>
            </w:r>
            <w:r>
              <w:rPr>
                <w:rFonts w:ascii="Arial" w:hAnsi="Arial" w:cs="Arial"/>
                <w:sz w:val="20"/>
                <w:szCs w:val="20"/>
              </w:rPr>
              <w:t>0</w:t>
            </w:r>
            <w:r w:rsidR="0044565A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/</w:t>
            </w:r>
            <w:r w:rsidR="0044565A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3200 </w:t>
            </w:r>
            <w:r w:rsidR="00B83930" w:rsidRPr="00B83930">
              <w:rPr>
                <w:rFonts w:ascii="Arial" w:hAnsi="Arial" w:cs="Arial"/>
                <w:sz w:val="20"/>
                <w:szCs w:val="20"/>
              </w:rPr>
              <w:t>×</w:t>
            </w:r>
            <w:r>
              <w:rPr>
                <w:rFonts w:ascii="Arial" w:hAnsi="Arial" w:cs="Arial"/>
                <w:sz w:val="20"/>
                <w:szCs w:val="20"/>
              </w:rPr>
              <w:t xml:space="preserve"> 2400 = (165) or 220 / 4 </w:t>
            </w:r>
            <w:r w:rsidR="00B83930" w:rsidRPr="00B83930">
              <w:rPr>
                <w:rFonts w:ascii="Arial" w:hAnsi="Arial" w:cs="Arial"/>
                <w:sz w:val="20"/>
                <w:szCs w:val="20"/>
              </w:rPr>
              <w:t>×</w:t>
            </w:r>
            <w:r>
              <w:rPr>
                <w:rFonts w:ascii="Arial" w:hAnsi="Arial" w:cs="Arial"/>
                <w:sz w:val="20"/>
                <w:szCs w:val="20"/>
              </w:rPr>
              <w:t xml:space="preserve"> 3 =</w:t>
            </w:r>
            <w:r w:rsidR="0044565A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(165) seen </w:t>
            </w:r>
          </w:p>
        </w:tc>
        <w:tc>
          <w:tcPr>
            <w:tcW w:w="42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6A9C0D" w14:textId="77777777" w:rsidR="000A70E1" w:rsidRPr="0007179B" w:rsidRDefault="00F6315E" w:rsidP="00F6315E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N17</w:t>
            </w:r>
          </w:p>
        </w:tc>
      </w:tr>
      <w:tr w:rsidR="000A70E1" w:rsidRPr="0007179B" w14:paraId="630D5E23" w14:textId="77777777" w:rsidTr="00AC1BBB">
        <w:trPr>
          <w:trHeight w:val="567"/>
          <w:jc w:val="center"/>
        </w:trPr>
        <w:tc>
          <w:tcPr>
            <w:tcW w:w="33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5382EAC" w14:textId="77777777" w:rsidR="000A70E1" w:rsidRPr="0007179B" w:rsidRDefault="000A70E1" w:rsidP="000A70E1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  <w:highlight w:val="yellow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632A0B" w14:textId="77777777" w:rsidR="000A70E1" w:rsidRPr="0007179B" w:rsidRDefault="000A70E1" w:rsidP="000A70E1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50AC42" w14:textId="7D9D4AF7" w:rsidR="000A70E1" w:rsidRPr="0007179B" w:rsidRDefault="000A70E1" w:rsidP="0003224F">
            <w:pPr>
              <w:spacing w:after="0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ED25AA" w14:textId="5C3CC47A" w:rsidR="000A70E1" w:rsidRPr="0007179B" w:rsidRDefault="000A70E1" w:rsidP="000A70E1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165</w:t>
            </w:r>
            <w:r w:rsidR="00F01C2B">
              <w:rPr>
                <w:rFonts w:ascii="Arial" w:hAnsi="Arial" w:cs="Arial"/>
                <w:sz w:val="20"/>
                <w:szCs w:val="20"/>
              </w:rPr>
              <w:t xml:space="preserve"> (g)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CA9B63" w14:textId="2917EA99" w:rsidR="000A70E1" w:rsidRPr="0007179B" w:rsidRDefault="00F01C2B" w:rsidP="00AC1BBB">
            <w:pPr>
              <w:spacing w:before="240" w:after="0"/>
              <w:rPr>
                <w:rFonts w:ascii="Arial" w:hAnsi="Arial" w:cs="Arial"/>
                <w:color w:val="FF0000"/>
              </w:rPr>
            </w:pPr>
            <w:r w:rsidRPr="007C5445">
              <w:rPr>
                <w:rFonts w:ascii="Arial" w:hAnsi="Arial" w:cs="Arial"/>
              </w:rPr>
              <w:t>CAO</w:t>
            </w:r>
          </w:p>
        </w:tc>
        <w:tc>
          <w:tcPr>
            <w:tcW w:w="42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B7FA62" w14:textId="778EB78A" w:rsidR="000A70E1" w:rsidRPr="0007179B" w:rsidRDefault="00F6315E" w:rsidP="00F6315E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N</w:t>
            </w:r>
            <w:r w:rsidR="00702440" w:rsidRPr="0007179B">
              <w:rPr>
                <w:rFonts w:ascii="Arial" w:hAnsi="Arial" w:cs="Arial"/>
                <w:sz w:val="20"/>
                <w:szCs w:val="20"/>
              </w:rPr>
              <w:t>17</w:t>
            </w:r>
          </w:p>
        </w:tc>
      </w:tr>
      <w:tr w:rsidR="0073374D" w:rsidRPr="0007179B" w14:paraId="78F4DDE7" w14:textId="77777777" w:rsidTr="009F49C8">
        <w:trPr>
          <w:trHeight w:val="567"/>
          <w:jc w:val="center"/>
        </w:trPr>
        <w:tc>
          <w:tcPr>
            <w:tcW w:w="336" w:type="pct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12E14B12" w14:textId="4C1CAD35" w:rsidR="0073374D" w:rsidRPr="0007179B" w:rsidRDefault="0073374D" w:rsidP="0073374D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  <w:highlight w:val="yellow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</w:t>
            </w:r>
            <w:r w:rsidR="00073EB5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(c)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809A9A9" w14:textId="77777777" w:rsidR="0073374D" w:rsidRPr="0007179B" w:rsidRDefault="005D7C67" w:rsidP="0073374D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sz w:val="20"/>
                <w:szCs w:val="20"/>
              </w:rPr>
              <w:t>2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5BE941B" w14:textId="77777777" w:rsidR="0073374D" w:rsidRPr="0007179B" w:rsidRDefault="0073374D" w:rsidP="0003224F">
            <w:pPr>
              <w:spacing w:after="0"/>
              <w:jc w:val="center"/>
              <w:rPr>
                <w:rFonts w:ascii="Arial" w:hAnsi="Arial" w:cs="Arial"/>
                <w:b/>
              </w:rPr>
            </w:pPr>
            <w:r w:rsidRPr="0007179B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B44B63D" w14:textId="7395266D" w:rsidR="0073374D" w:rsidRPr="0007179B" w:rsidRDefault="00BC5E54" w:rsidP="00BC5E54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See below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6610013F" w14:textId="77777777" w:rsidR="0073374D" w:rsidRPr="0007179B" w:rsidRDefault="0073374D" w:rsidP="0073374D">
            <w:pPr>
              <w:spacing w:after="0"/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42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F0CCBD8" w14:textId="77777777" w:rsidR="0073374D" w:rsidRPr="0007179B" w:rsidRDefault="0073374D" w:rsidP="0073374D">
            <w:pPr>
              <w:spacing w:after="0"/>
              <w:jc w:val="center"/>
              <w:rPr>
                <w:rFonts w:ascii="Arial" w:hAnsi="Arial" w:cs="Arial"/>
                <w:color w:val="FF0000"/>
                <w:sz w:val="20"/>
                <w:szCs w:val="20"/>
                <w:highlight w:val="yellow"/>
              </w:rPr>
            </w:pPr>
          </w:p>
        </w:tc>
      </w:tr>
      <w:tr w:rsidR="0073374D" w:rsidRPr="0007179B" w14:paraId="744C67F2" w14:textId="77777777" w:rsidTr="007C5445">
        <w:trPr>
          <w:trHeight w:val="1993"/>
          <w:jc w:val="center"/>
        </w:trPr>
        <w:tc>
          <w:tcPr>
            <w:tcW w:w="33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4F1EF36" w14:textId="77777777" w:rsidR="0073374D" w:rsidRPr="0007179B" w:rsidRDefault="0073374D" w:rsidP="0073374D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  <w:highlight w:val="yellow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72D40B" w14:textId="77777777" w:rsidR="0073374D" w:rsidRPr="0007179B" w:rsidRDefault="0073374D" w:rsidP="0073374D">
            <w:pPr>
              <w:spacing w:before="24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3D7347" w14:textId="5FEC58A5" w:rsidR="0073374D" w:rsidRPr="0007179B" w:rsidRDefault="0073374D" w:rsidP="0003224F">
            <w:pPr>
              <w:spacing w:after="0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07C3700" w14:textId="77777777" w:rsidR="00D75BC8" w:rsidRPr="0007179B" w:rsidRDefault="005D7C67" w:rsidP="0073374D">
            <w:pPr>
              <w:spacing w:before="240"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0.6 and 0.66… seen</w:t>
            </w:r>
          </w:p>
          <w:p w14:paraId="60A98280" w14:textId="77777777" w:rsidR="005D7C67" w:rsidRPr="0007179B" w:rsidRDefault="005D7C67" w:rsidP="005D7C67">
            <w:pPr>
              <w:spacing w:before="240"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 xml:space="preserve">or </w:t>
            </w:r>
            <w:r w:rsidR="009F63C7" w:rsidRPr="0007179B">
              <w:rPr>
                <w:rFonts w:ascii="Arial" w:hAnsi="Arial" w:cs="Arial"/>
                <w:position w:val="-22"/>
              </w:rPr>
              <w:object w:dxaOrig="1080" w:dyaOrig="580" w14:anchorId="6B076BF7">
                <v:shape id="_x0000_i1026" type="#_x0000_t75" style="width:54pt;height:29.25pt" o:ole="">
                  <v:imagedata r:id="rId16" o:title=""/>
                </v:shape>
                <o:OLEObject Type="Embed" ProgID="Equation.DSMT4" ShapeID="_x0000_i1026" DrawAspect="Content" ObjectID="_1673332813" r:id="rId17"/>
              </w:object>
            </w:r>
            <w:r w:rsidRPr="0007179B">
              <w:rPr>
                <w:rFonts w:ascii="Arial" w:hAnsi="Arial" w:cs="Arial"/>
                <w:sz w:val="20"/>
                <w:szCs w:val="20"/>
              </w:rPr>
              <w:t xml:space="preserve"> seen</w:t>
            </w:r>
          </w:p>
          <w:p w14:paraId="0856A410" w14:textId="426085BF" w:rsidR="00F6290E" w:rsidRPr="0007179B" w:rsidRDefault="00F6290E" w:rsidP="00031D65">
            <w:pPr>
              <w:spacing w:before="240"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or 6</w:t>
            </w:r>
            <w:r w:rsidR="00031D65">
              <w:rPr>
                <w:rFonts w:ascii="Arial" w:hAnsi="Arial" w:cs="Arial"/>
                <w:sz w:val="20"/>
                <w:szCs w:val="20"/>
              </w:rPr>
              <w:t>0</w:t>
            </w:r>
            <w:r w:rsidRPr="0007179B">
              <w:rPr>
                <w:rFonts w:ascii="Arial" w:hAnsi="Arial" w:cs="Arial"/>
                <w:sz w:val="20"/>
                <w:szCs w:val="20"/>
              </w:rPr>
              <w:t>% and 66-67%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EE0C1F7" w14:textId="77777777" w:rsidR="00D75BC8" w:rsidRPr="0007179B" w:rsidRDefault="00D75BC8" w:rsidP="0073374D">
            <w:pPr>
              <w:spacing w:before="240" w:after="0"/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42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7E1DDD" w14:textId="188BF9DF" w:rsidR="0073374D" w:rsidRPr="0007179B" w:rsidRDefault="005D7C67" w:rsidP="0073374D">
            <w:pPr>
              <w:spacing w:before="240"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N8</w:t>
            </w:r>
            <w:r w:rsidR="0091064B">
              <w:rPr>
                <w:rFonts w:ascii="Arial" w:hAnsi="Arial" w:cs="Arial"/>
                <w:sz w:val="20"/>
                <w:szCs w:val="20"/>
              </w:rPr>
              <w:t>b</w:t>
            </w:r>
          </w:p>
        </w:tc>
      </w:tr>
      <w:tr w:rsidR="0073374D" w:rsidRPr="0007179B" w14:paraId="2A8F9E93" w14:textId="77777777" w:rsidTr="00B83930">
        <w:trPr>
          <w:trHeight w:val="567"/>
          <w:jc w:val="center"/>
        </w:trPr>
        <w:tc>
          <w:tcPr>
            <w:tcW w:w="33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23CA5C0" w14:textId="77777777" w:rsidR="0073374D" w:rsidRPr="0007179B" w:rsidRDefault="0073374D" w:rsidP="0073374D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  <w:highlight w:val="yellow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AF93E2" w14:textId="77777777" w:rsidR="0073374D" w:rsidRPr="0007179B" w:rsidRDefault="0073374D" w:rsidP="0073374D">
            <w:pPr>
              <w:spacing w:before="24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C93CD5" w14:textId="09118916" w:rsidR="0073374D" w:rsidRPr="0007179B" w:rsidRDefault="0073374D" w:rsidP="0003224F">
            <w:pPr>
              <w:spacing w:after="0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2FC19F" w14:textId="41102933" w:rsidR="00D75BC8" w:rsidRPr="0007179B" w:rsidRDefault="00BC5E54" w:rsidP="00B83930">
            <w:pPr>
              <w:spacing w:before="240"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 xml:space="preserve">Tin A with </w:t>
            </w:r>
            <w:r>
              <w:rPr>
                <w:rFonts w:ascii="Arial" w:hAnsi="Arial" w:cs="Arial"/>
                <w:sz w:val="20"/>
                <w:szCs w:val="20"/>
              </w:rPr>
              <w:t>valid comparable working</w:t>
            </w:r>
            <w:r w:rsidRPr="0007179B">
              <w:rPr>
                <w:rFonts w:ascii="Arial" w:hAnsi="Arial" w:cs="Arial"/>
                <w:sz w:val="20"/>
                <w:szCs w:val="20"/>
              </w:rPr>
              <w:t xml:space="preserve"> seen</w:t>
            </w:r>
            <w:r w:rsidDel="00BC5E54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B23CF8C" w14:textId="6FF67A7A" w:rsidR="0073374D" w:rsidRPr="0007179B" w:rsidRDefault="005D7C67" w:rsidP="0073374D">
            <w:pPr>
              <w:spacing w:before="240" w:after="0"/>
              <w:rPr>
                <w:rFonts w:ascii="Arial" w:hAnsi="Arial" w:cs="Arial"/>
              </w:rPr>
            </w:pPr>
            <w:r w:rsidRPr="00031D65">
              <w:rPr>
                <w:rFonts w:ascii="Arial" w:hAnsi="Arial" w:cs="Arial"/>
                <w:sz w:val="20"/>
              </w:rPr>
              <w:t xml:space="preserve">dependent on </w:t>
            </w:r>
            <w:r w:rsidR="00B83930">
              <w:rPr>
                <w:rFonts w:ascii="Arial" w:hAnsi="Arial" w:cs="Arial"/>
                <w:sz w:val="20"/>
              </w:rPr>
              <w:t>1</w:t>
            </w:r>
            <w:r w:rsidR="00B83930" w:rsidRPr="00B83930">
              <w:rPr>
                <w:rFonts w:ascii="Arial" w:hAnsi="Arial" w:cs="Arial"/>
                <w:sz w:val="20"/>
                <w:vertAlign w:val="superscript"/>
              </w:rPr>
              <w:t>st</w:t>
            </w:r>
            <w:r w:rsidR="00B83930">
              <w:rPr>
                <w:rFonts w:ascii="Arial" w:hAnsi="Arial" w:cs="Arial"/>
                <w:sz w:val="20"/>
              </w:rPr>
              <w:t xml:space="preserve"> </w:t>
            </w:r>
            <w:r w:rsidRPr="00031D65">
              <w:rPr>
                <w:rFonts w:ascii="Arial" w:hAnsi="Arial" w:cs="Arial"/>
                <w:sz w:val="20"/>
              </w:rPr>
              <w:t>mark being awarded</w:t>
            </w:r>
          </w:p>
        </w:tc>
        <w:tc>
          <w:tcPr>
            <w:tcW w:w="42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DDFF15" w14:textId="5E8E1E58" w:rsidR="0073374D" w:rsidRPr="0007179B" w:rsidRDefault="005D7C67" w:rsidP="0073374D">
            <w:pPr>
              <w:spacing w:before="240"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N8</w:t>
            </w:r>
            <w:r w:rsidR="0091064B">
              <w:rPr>
                <w:rFonts w:ascii="Arial" w:hAnsi="Arial" w:cs="Arial"/>
                <w:sz w:val="20"/>
                <w:szCs w:val="20"/>
              </w:rPr>
              <w:t>b</w:t>
            </w:r>
          </w:p>
        </w:tc>
      </w:tr>
      <w:tr w:rsidR="009334A6" w:rsidRPr="0007179B" w14:paraId="5FAC6952" w14:textId="77777777" w:rsidTr="009F49C8">
        <w:trPr>
          <w:trHeight w:val="567"/>
          <w:jc w:val="center"/>
        </w:trPr>
        <w:tc>
          <w:tcPr>
            <w:tcW w:w="336" w:type="pct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62C32DFD" w14:textId="344074A1" w:rsidR="009334A6" w:rsidRPr="0007179B" w:rsidRDefault="009334A6" w:rsidP="0073374D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  <w:highlight w:val="yellow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</w:t>
            </w:r>
            <w:r w:rsidR="00073EB5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(d)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4C832C6" w14:textId="77777777" w:rsidR="009334A6" w:rsidRPr="0007179B" w:rsidRDefault="009334A6" w:rsidP="0073374D">
            <w:pPr>
              <w:spacing w:before="24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sz w:val="20"/>
                <w:szCs w:val="20"/>
              </w:rPr>
              <w:t>2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F50DD67" w14:textId="77777777" w:rsidR="009334A6" w:rsidRPr="0007179B" w:rsidRDefault="009334A6" w:rsidP="0003224F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1C4A7B7B" w14:textId="530C6580" w:rsidR="009334A6" w:rsidRPr="0007179B" w:rsidRDefault="009334A6" w:rsidP="00E8231E">
            <w:pPr>
              <w:spacing w:before="240"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See below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706FE6F6" w14:textId="77777777" w:rsidR="009334A6" w:rsidRPr="0007179B" w:rsidRDefault="009334A6" w:rsidP="0073374D">
            <w:pPr>
              <w:spacing w:before="240" w:after="0"/>
              <w:rPr>
                <w:rFonts w:ascii="Arial" w:hAnsi="Arial" w:cs="Arial"/>
                <w:color w:val="FF0000"/>
              </w:rPr>
            </w:pPr>
          </w:p>
        </w:tc>
        <w:tc>
          <w:tcPr>
            <w:tcW w:w="42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FFC5DF0" w14:textId="77777777" w:rsidR="009334A6" w:rsidRPr="0007179B" w:rsidRDefault="009334A6" w:rsidP="0073374D">
            <w:pPr>
              <w:spacing w:before="240"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9334A6" w:rsidRPr="0007179B" w14:paraId="7B877A6C" w14:textId="77777777" w:rsidTr="009F49C8">
        <w:trPr>
          <w:trHeight w:val="567"/>
          <w:jc w:val="center"/>
        </w:trPr>
        <w:tc>
          <w:tcPr>
            <w:tcW w:w="33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4516446" w14:textId="77777777" w:rsidR="009334A6" w:rsidRPr="0007179B" w:rsidRDefault="009334A6" w:rsidP="00392268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80CA70" w14:textId="77777777" w:rsidR="009334A6" w:rsidRPr="0007179B" w:rsidRDefault="009334A6" w:rsidP="00392268">
            <w:pPr>
              <w:spacing w:before="24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E31203" w14:textId="20496A10" w:rsidR="009334A6" w:rsidRPr="0007179B" w:rsidRDefault="009334A6" w:rsidP="0003224F">
            <w:pPr>
              <w:spacing w:after="0"/>
              <w:jc w:val="center"/>
              <w:rPr>
                <w:rFonts w:ascii="Arial" w:hAnsi="Arial" w:cs="Arial"/>
                <w:b/>
              </w:rPr>
            </w:pPr>
          </w:p>
        </w:tc>
        <w:bookmarkStart w:id="0" w:name="OLE_LINK1"/>
        <w:bookmarkStart w:id="1" w:name="OLE_LINK2"/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636E983" w14:textId="77777777" w:rsidR="009334A6" w:rsidRPr="0007179B" w:rsidRDefault="009334A6" w:rsidP="00392268">
            <w:pPr>
              <w:spacing w:before="240"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position w:val="-22"/>
                <w:sz w:val="20"/>
                <w:szCs w:val="20"/>
              </w:rPr>
              <w:object w:dxaOrig="340" w:dyaOrig="580" w14:anchorId="20341DD1">
                <v:shape id="_x0000_i1027" type="#_x0000_t75" style="width:13.5pt;height:24pt" o:ole="">
                  <v:imagedata r:id="rId18" o:title=""/>
                </v:shape>
                <o:OLEObject Type="Embed" ProgID="Equation.DSMT4" ShapeID="_x0000_i1027" DrawAspect="Content" ObjectID="_1673332814" r:id="rId19"/>
              </w:object>
            </w:r>
            <w:bookmarkEnd w:id="0"/>
            <w:bookmarkEnd w:id="1"/>
            <w:r w:rsidRPr="0007179B">
              <w:rPr>
                <w:rFonts w:ascii="Arial" w:hAnsi="Arial" w:cs="Arial"/>
                <w:sz w:val="20"/>
                <w:szCs w:val="20"/>
              </w:rPr>
              <w:t xml:space="preserve">  or 1.25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3A91A23" w14:textId="5B4DB554" w:rsidR="009334A6" w:rsidRPr="00B83930" w:rsidRDefault="002018BE" w:rsidP="00392268">
            <w:pPr>
              <w:spacing w:before="240" w:after="0"/>
              <w:rPr>
                <w:rFonts w:ascii="Arial" w:hAnsi="Arial" w:cs="Arial"/>
                <w:color w:val="FF0000"/>
                <w:sz w:val="20"/>
                <w:szCs w:val="20"/>
              </w:rPr>
            </w:pPr>
            <w:r w:rsidRPr="00B83930">
              <w:rPr>
                <w:rFonts w:ascii="Arial" w:hAnsi="Arial" w:cs="Arial"/>
                <w:sz w:val="20"/>
                <w:szCs w:val="20"/>
              </w:rPr>
              <w:t>OE Accept 125%</w:t>
            </w:r>
          </w:p>
        </w:tc>
        <w:tc>
          <w:tcPr>
            <w:tcW w:w="42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5C787F" w14:textId="658656F3" w:rsidR="009334A6" w:rsidRPr="0007179B" w:rsidRDefault="009334A6" w:rsidP="00392268">
            <w:pPr>
              <w:spacing w:before="240"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N8</w:t>
            </w:r>
            <w:r w:rsidR="0091064B">
              <w:rPr>
                <w:rFonts w:ascii="Arial" w:hAnsi="Arial" w:cs="Arial"/>
                <w:sz w:val="20"/>
                <w:szCs w:val="20"/>
              </w:rPr>
              <w:t>b</w:t>
            </w:r>
          </w:p>
        </w:tc>
      </w:tr>
      <w:tr w:rsidR="009334A6" w:rsidRPr="0007179B" w14:paraId="0255CC59" w14:textId="77777777" w:rsidTr="009F49C8">
        <w:trPr>
          <w:trHeight w:val="567"/>
          <w:jc w:val="center"/>
        </w:trPr>
        <w:tc>
          <w:tcPr>
            <w:tcW w:w="33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7707CB8" w14:textId="77777777" w:rsidR="009334A6" w:rsidRPr="0007179B" w:rsidRDefault="009334A6" w:rsidP="00392268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6D5F82" w14:textId="77777777" w:rsidR="009334A6" w:rsidRPr="0007179B" w:rsidRDefault="009334A6" w:rsidP="00392268">
            <w:pPr>
              <w:spacing w:before="24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F5CEB2" w14:textId="3B76A2B5" w:rsidR="009334A6" w:rsidRPr="0007179B" w:rsidRDefault="009334A6" w:rsidP="0003224F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0078603" w14:textId="31760D2D" w:rsidR="009334A6" w:rsidRPr="0007179B" w:rsidRDefault="009334A6" w:rsidP="009E1039">
            <w:pPr>
              <w:spacing w:before="240"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 xml:space="preserve">Yes and </w:t>
            </w:r>
            <w:r w:rsidRPr="0007179B">
              <w:rPr>
                <w:rFonts w:ascii="Arial" w:hAnsi="Arial" w:cs="Arial"/>
                <w:position w:val="-22"/>
                <w:sz w:val="20"/>
                <w:szCs w:val="20"/>
              </w:rPr>
              <w:object w:dxaOrig="880" w:dyaOrig="580" w14:anchorId="0A68948D">
                <v:shape id="_x0000_i1028" type="#_x0000_t75" style="width:39pt;height:25.5pt" o:ole="">
                  <v:imagedata r:id="rId20" o:title=""/>
                </v:shape>
                <o:OLEObject Type="Embed" ProgID="Equation.DSMT4" ShapeID="_x0000_i1028" DrawAspect="Content" ObjectID="_1673332815" r:id="rId21"/>
              </w:object>
            </w:r>
            <w:r w:rsidRPr="0007179B">
              <w:rPr>
                <w:rFonts w:ascii="Arial" w:hAnsi="Arial" w:cs="Arial"/>
                <w:sz w:val="20"/>
                <w:szCs w:val="20"/>
              </w:rPr>
              <w:t xml:space="preserve"> or 0.25 = 25%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2004109" w14:textId="77777777" w:rsidR="002018BE" w:rsidRPr="00B83930" w:rsidRDefault="002018BE" w:rsidP="002018BE">
            <w:pPr>
              <w:spacing w:before="240" w:after="0"/>
              <w:rPr>
                <w:rFonts w:ascii="Arial" w:hAnsi="Arial" w:cs="Arial"/>
                <w:sz w:val="20"/>
                <w:szCs w:val="20"/>
              </w:rPr>
            </w:pPr>
            <w:r w:rsidRPr="00B83930">
              <w:rPr>
                <w:rFonts w:ascii="Arial" w:hAnsi="Arial" w:cs="Arial"/>
                <w:sz w:val="20"/>
                <w:szCs w:val="20"/>
              </w:rPr>
              <w:t>Or implied from correct statement,</w:t>
            </w:r>
          </w:p>
          <w:p w14:paraId="4BAD0AF7" w14:textId="5A833DCB" w:rsidR="009334A6" w:rsidRPr="00B83930" w:rsidRDefault="002018BE" w:rsidP="002018BE">
            <w:pPr>
              <w:spacing w:before="240" w:after="0"/>
              <w:rPr>
                <w:rFonts w:ascii="Arial" w:hAnsi="Arial" w:cs="Arial"/>
                <w:color w:val="FF0000"/>
                <w:sz w:val="20"/>
                <w:szCs w:val="20"/>
              </w:rPr>
            </w:pPr>
            <w:proofErr w:type="spellStart"/>
            <w:proofErr w:type="gramStart"/>
            <w:r w:rsidRPr="00B83930">
              <w:rPr>
                <w:rFonts w:ascii="Arial" w:hAnsi="Arial" w:cs="Arial"/>
                <w:sz w:val="20"/>
                <w:szCs w:val="20"/>
              </w:rPr>
              <w:t>ie</w:t>
            </w:r>
            <w:proofErr w:type="spellEnd"/>
            <w:proofErr w:type="gramEnd"/>
            <w:r w:rsidRPr="00B83930">
              <w:rPr>
                <w:rFonts w:ascii="Arial" w:hAnsi="Arial" w:cs="Arial"/>
                <w:position w:val="-22"/>
                <w:sz w:val="20"/>
                <w:szCs w:val="20"/>
              </w:rPr>
              <w:t xml:space="preserve"> </w:t>
            </w:r>
            <w:r w:rsidRPr="00B83930">
              <w:rPr>
                <w:rFonts w:ascii="Arial" w:hAnsi="Arial" w:cs="Arial"/>
                <w:position w:val="-22"/>
                <w:sz w:val="20"/>
                <w:szCs w:val="20"/>
              </w:rPr>
              <w:object w:dxaOrig="340" w:dyaOrig="580" w14:anchorId="13F54304">
                <v:shape id="_x0000_i1029" type="#_x0000_t75" style="width:13.5pt;height:24pt" o:ole="">
                  <v:imagedata r:id="rId18" o:title=""/>
                </v:shape>
                <o:OLEObject Type="Embed" ProgID="Equation.DSMT4" ShapeID="_x0000_i1029" DrawAspect="Content" ObjectID="_1673332816" r:id="rId22"/>
              </w:object>
            </w:r>
            <w:r w:rsidRPr="00B83930">
              <w:rPr>
                <w:rFonts w:ascii="Arial" w:hAnsi="Arial" w:cs="Arial"/>
                <w:position w:val="-22"/>
                <w:sz w:val="20"/>
                <w:szCs w:val="20"/>
              </w:rPr>
              <w:t xml:space="preserve"> </w:t>
            </w:r>
            <w:r w:rsidRPr="00B83930">
              <w:rPr>
                <w:rFonts w:ascii="Arial" w:hAnsi="Arial" w:cs="Arial"/>
                <w:sz w:val="20"/>
                <w:szCs w:val="20"/>
              </w:rPr>
              <w:t xml:space="preserve">= 1.25 </w:t>
            </w:r>
          </w:p>
        </w:tc>
        <w:tc>
          <w:tcPr>
            <w:tcW w:w="42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8A7275" w14:textId="77777777" w:rsidR="009334A6" w:rsidRPr="0007179B" w:rsidRDefault="009334A6" w:rsidP="00392268">
            <w:pPr>
              <w:spacing w:before="240"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N16</w:t>
            </w:r>
          </w:p>
        </w:tc>
      </w:tr>
      <w:tr w:rsidR="009334A6" w:rsidRPr="0007179B" w14:paraId="187832B1" w14:textId="77777777" w:rsidTr="009F49C8">
        <w:trPr>
          <w:trHeight w:val="567"/>
          <w:jc w:val="center"/>
        </w:trPr>
        <w:tc>
          <w:tcPr>
            <w:tcW w:w="33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308D1DA4" w14:textId="77777777" w:rsidR="009334A6" w:rsidRPr="0007179B" w:rsidRDefault="009334A6" w:rsidP="00BF1BB3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 (e)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0B6F5F9" w14:textId="77777777" w:rsidR="009334A6" w:rsidRPr="0007179B" w:rsidRDefault="009334A6" w:rsidP="00BF1BB3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6071052" w14:textId="77777777" w:rsidR="009334A6" w:rsidRPr="0007179B" w:rsidRDefault="009334A6" w:rsidP="0003224F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S</w:t>
            </w: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80A02D8" w14:textId="783C97BB" w:rsidR="009334A6" w:rsidRPr="0007179B" w:rsidRDefault="00B03C2E" w:rsidP="00BF1BB3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See </w:t>
            </w:r>
            <w:r w:rsidR="00742C88">
              <w:rPr>
                <w:rFonts w:ascii="Arial" w:hAnsi="Arial" w:cs="Arial"/>
                <w:sz w:val="20"/>
                <w:szCs w:val="20"/>
              </w:rPr>
              <w:t>below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031BBF10" w14:textId="77777777" w:rsidR="009334A6" w:rsidRPr="00B83930" w:rsidRDefault="009334A6" w:rsidP="00BF1BB3">
            <w:pPr>
              <w:spacing w:after="0"/>
              <w:rPr>
                <w:rFonts w:ascii="Arial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42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A7D6AD4" w14:textId="77777777" w:rsidR="009334A6" w:rsidRPr="0007179B" w:rsidRDefault="009334A6" w:rsidP="00BF1BB3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</w:tr>
      <w:tr w:rsidR="009334A6" w:rsidRPr="0007179B" w14:paraId="50E3A7A3" w14:textId="77777777" w:rsidTr="009F49C8">
        <w:trPr>
          <w:trHeight w:val="567"/>
          <w:jc w:val="center"/>
        </w:trPr>
        <w:tc>
          <w:tcPr>
            <w:tcW w:w="33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63D7B74" w14:textId="77777777" w:rsidR="009334A6" w:rsidRPr="0007179B" w:rsidRDefault="009334A6" w:rsidP="00BF1BB3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B5F21A" w14:textId="77777777" w:rsidR="009334A6" w:rsidRPr="0007179B" w:rsidRDefault="009334A6" w:rsidP="00BF1BB3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158492" w14:textId="4CA658B6" w:rsidR="009334A6" w:rsidRPr="0007179B" w:rsidRDefault="009334A6" w:rsidP="0003224F">
            <w:pPr>
              <w:spacing w:after="0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8BA690" w14:textId="58E99EDD" w:rsidR="009334A6" w:rsidRPr="0007179B" w:rsidRDefault="009334A6" w:rsidP="00D9550F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6 × 90 or  6 × 0.9  or 540  or 5.4 or £5.40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81ADC3" w14:textId="77777777" w:rsidR="009334A6" w:rsidRPr="00B83930" w:rsidRDefault="009334A6" w:rsidP="00BF1BB3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4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FF40EAB" w14:textId="77777777" w:rsidR="009334A6" w:rsidRPr="0007179B" w:rsidRDefault="009334A6" w:rsidP="00BF1BB3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N17</w:t>
            </w:r>
          </w:p>
        </w:tc>
      </w:tr>
      <w:tr w:rsidR="009334A6" w:rsidRPr="0007179B" w14:paraId="3978FA50" w14:textId="77777777" w:rsidTr="009F49C8">
        <w:trPr>
          <w:trHeight w:val="567"/>
          <w:jc w:val="center"/>
        </w:trPr>
        <w:tc>
          <w:tcPr>
            <w:tcW w:w="33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8A2F93F" w14:textId="77777777" w:rsidR="009334A6" w:rsidRPr="0007179B" w:rsidRDefault="009334A6" w:rsidP="00BF1BB3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40C858" w14:textId="77777777" w:rsidR="009334A6" w:rsidRPr="0007179B" w:rsidRDefault="009334A6" w:rsidP="00BF1BB3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52A55E" w14:textId="24A62286" w:rsidR="009334A6" w:rsidRPr="0007179B" w:rsidRDefault="009334A6" w:rsidP="0003224F">
            <w:pPr>
              <w:spacing w:after="0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C28985" w14:textId="736AA812" w:rsidR="009334A6" w:rsidRPr="0007179B" w:rsidRDefault="009334A6" w:rsidP="000934F8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4 ×</w:t>
            </w:r>
            <w:r w:rsidR="00DA5DA5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sz w:val="20"/>
                <w:szCs w:val="20"/>
              </w:rPr>
              <w:t xml:space="preserve">120  or 4 × 1.2  </w:t>
            </w:r>
          </w:p>
          <w:p w14:paraId="749EF956" w14:textId="387D9656" w:rsidR="009334A6" w:rsidRPr="0007179B" w:rsidRDefault="009334A6" w:rsidP="000934F8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or 480 or 4.8 or £4.80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D0518E" w14:textId="77777777" w:rsidR="009334A6" w:rsidRPr="0007179B" w:rsidRDefault="009334A6" w:rsidP="00BF1BB3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4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FD56B0E" w14:textId="77777777" w:rsidR="009334A6" w:rsidRPr="0007179B" w:rsidRDefault="009334A6" w:rsidP="00BF1BB3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N17</w:t>
            </w:r>
          </w:p>
        </w:tc>
      </w:tr>
      <w:tr w:rsidR="009334A6" w:rsidRPr="0007179B" w14:paraId="528DCD72" w14:textId="77777777" w:rsidTr="009F49C8">
        <w:trPr>
          <w:trHeight w:val="567"/>
          <w:jc w:val="center"/>
        </w:trPr>
        <w:tc>
          <w:tcPr>
            <w:tcW w:w="3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279D36" w14:textId="77777777" w:rsidR="009334A6" w:rsidRPr="0007179B" w:rsidRDefault="009334A6" w:rsidP="00BF1BB3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C70BC4" w14:textId="77777777" w:rsidR="009334A6" w:rsidRPr="0007179B" w:rsidRDefault="009334A6" w:rsidP="00BF1BB3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1B2E73" w14:textId="14873172" w:rsidR="009334A6" w:rsidRPr="0007179B" w:rsidRDefault="009334A6" w:rsidP="0003224F">
            <w:pPr>
              <w:spacing w:after="0"/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D1E03A" w14:textId="77777777" w:rsidR="009334A6" w:rsidRPr="0007179B" w:rsidRDefault="009334A6" w:rsidP="000934F8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Toppers supported by working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93BA83" w14:textId="3775647B" w:rsidR="009334A6" w:rsidRPr="0007179B" w:rsidRDefault="009334A6" w:rsidP="00BF1BB3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Comparison must between two values </w:t>
            </w:r>
            <w:r w:rsidR="0091064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in the same units, from price × </w:t>
            </w: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packs</w:t>
            </w:r>
          </w:p>
        </w:tc>
        <w:tc>
          <w:tcPr>
            <w:tcW w:w="4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B66D1DD" w14:textId="680FB8E1" w:rsidR="009334A6" w:rsidRPr="0007179B" w:rsidRDefault="009334A6" w:rsidP="00BF1BB3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N17</w:t>
            </w:r>
          </w:p>
        </w:tc>
      </w:tr>
      <w:tr w:rsidR="00BF1BB3" w:rsidRPr="0007179B" w14:paraId="1AAD7B97" w14:textId="77777777" w:rsidTr="009F49C8">
        <w:trPr>
          <w:trHeight w:val="567"/>
          <w:jc w:val="center"/>
        </w:trPr>
        <w:tc>
          <w:tcPr>
            <w:tcW w:w="336" w:type="pct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250F82AB" w14:textId="77777777" w:rsidR="00BF1BB3" w:rsidRPr="0007179B" w:rsidRDefault="005D7C67" w:rsidP="00BF1BB3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lastRenderedPageBreak/>
              <w:t>2 (f</w:t>
            </w:r>
            <w:r w:rsidR="00BF1BB3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)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F1499A9" w14:textId="77777777" w:rsidR="00BF1BB3" w:rsidRPr="0007179B" w:rsidRDefault="009A5127" w:rsidP="00BF1BB3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457C36F" w14:textId="77777777" w:rsidR="00BF1BB3" w:rsidRPr="0007179B" w:rsidRDefault="009A5127" w:rsidP="0003224F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5F14767" w14:textId="38799560" w:rsidR="00BF1BB3" w:rsidRPr="0007179B" w:rsidRDefault="007D7122" w:rsidP="00BF1BB3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See below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44CF83C" w14:textId="77777777" w:rsidR="00BF1BB3" w:rsidRPr="0007179B" w:rsidRDefault="00BF1BB3" w:rsidP="00BF1BB3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428" w:type="pct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7DBEA05" w14:textId="77777777" w:rsidR="00BF1BB3" w:rsidRPr="0007179B" w:rsidRDefault="00BF1BB3" w:rsidP="00BF1BB3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</w:tr>
      <w:tr w:rsidR="00BF1BB3" w:rsidRPr="0007179B" w14:paraId="7A38BD61" w14:textId="77777777" w:rsidTr="009F49C8">
        <w:trPr>
          <w:trHeight w:val="567"/>
          <w:jc w:val="center"/>
        </w:trPr>
        <w:tc>
          <w:tcPr>
            <w:tcW w:w="33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C6B050F" w14:textId="77777777" w:rsidR="00BF1BB3" w:rsidRPr="0007179B" w:rsidRDefault="00BF1BB3" w:rsidP="00BF1BB3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ADC295" w14:textId="77777777" w:rsidR="00BF1BB3" w:rsidRPr="0007179B" w:rsidRDefault="009A5127" w:rsidP="00BF1BB3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0E6F19" w14:textId="040A33F6" w:rsidR="00BF1BB3" w:rsidRPr="0007179B" w:rsidRDefault="00BF1BB3" w:rsidP="00BF1BB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C8E8ED" w14:textId="38D2B12A" w:rsidR="00BF1BB3" w:rsidRPr="0007179B" w:rsidRDefault="007D7122" w:rsidP="00BF1BB3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position w:val="-22"/>
              </w:rPr>
              <w:object w:dxaOrig="340" w:dyaOrig="580" w14:anchorId="197F043F">
                <v:shape id="_x0000_i1030" type="#_x0000_t75" style="width:18pt;height:29.25pt" o:ole="">
                  <v:imagedata r:id="rId23" o:title=""/>
                </v:shape>
                <o:OLEObject Type="Embed" ProgID="Equation.DSMT4" ShapeID="_x0000_i1030" DrawAspect="Content" ObjectID="_1673332817" r:id="rId24"/>
              </w:objec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9C9F14" w14:textId="242E5DFB" w:rsidR="00BF1BB3" w:rsidRPr="0007179B" w:rsidRDefault="0091064B" w:rsidP="00BF1BB3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OE</w:t>
            </w:r>
          </w:p>
        </w:tc>
        <w:tc>
          <w:tcPr>
            <w:tcW w:w="428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8FB5A8" w14:textId="77777777" w:rsidR="00BF1BB3" w:rsidRPr="0007179B" w:rsidRDefault="006F2A2B" w:rsidP="00BF1BB3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H31</w:t>
            </w:r>
          </w:p>
        </w:tc>
      </w:tr>
      <w:tr w:rsidR="00BF1BB3" w:rsidRPr="0007179B" w14:paraId="742E036D" w14:textId="77777777" w:rsidTr="009F49C8">
        <w:trPr>
          <w:trHeight w:val="567"/>
          <w:jc w:val="center"/>
        </w:trPr>
        <w:tc>
          <w:tcPr>
            <w:tcW w:w="336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DC619C9" w14:textId="77777777" w:rsidR="00BF1BB3" w:rsidRPr="0007179B" w:rsidRDefault="00BF1BB3" w:rsidP="00BF1BB3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D8356B" w14:textId="77777777" w:rsidR="00BF1BB3" w:rsidRPr="0007179B" w:rsidRDefault="009A5127" w:rsidP="00BF1BB3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863E62" w14:textId="167805F0" w:rsidR="00BF1BB3" w:rsidRPr="0007179B" w:rsidRDefault="00BF1BB3" w:rsidP="00BF1BB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1420C0" w14:textId="5DD21937" w:rsidR="00BF1BB3" w:rsidRPr="0007179B" w:rsidRDefault="007D7122" w:rsidP="009A5127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0.25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393600" w14:textId="154A6D94" w:rsidR="00BF1BB3" w:rsidRPr="0007179B" w:rsidRDefault="007D7122" w:rsidP="00BF1BB3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FT their </w:t>
            </w:r>
            <w:r w:rsidRPr="0007179B">
              <w:rPr>
                <w:rFonts w:ascii="Arial" w:hAnsi="Arial" w:cs="Arial"/>
                <w:position w:val="-22"/>
              </w:rPr>
              <w:object w:dxaOrig="340" w:dyaOrig="580" w14:anchorId="380790CA">
                <v:shape id="_x0000_i1031" type="#_x0000_t75" style="width:18pt;height:29.25pt" o:ole="">
                  <v:imagedata r:id="rId23" o:title=""/>
                </v:shape>
                <o:OLEObject Type="Embed" ProgID="Equation.DSMT4" ShapeID="_x0000_i1031" DrawAspect="Content" ObjectID="_1673332818" r:id="rId25"/>
              </w:object>
            </w:r>
          </w:p>
        </w:tc>
        <w:tc>
          <w:tcPr>
            <w:tcW w:w="428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D96616" w14:textId="77777777" w:rsidR="00BF1BB3" w:rsidRPr="0007179B" w:rsidRDefault="006F2A2B" w:rsidP="00BF1BB3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N16</w:t>
            </w:r>
          </w:p>
        </w:tc>
      </w:tr>
    </w:tbl>
    <w:p w14:paraId="24465799" w14:textId="3EF49BD1" w:rsidR="004E72F7" w:rsidRPr="0007179B" w:rsidRDefault="004E72F7" w:rsidP="00821DDD">
      <w:pPr>
        <w:rPr>
          <w:rFonts w:ascii="Arial" w:hAnsi="Arial" w:cs="Arial"/>
        </w:rPr>
      </w:pPr>
    </w:p>
    <w:tbl>
      <w:tblPr>
        <w:tblStyle w:val="TableGrid"/>
        <w:tblW w:w="5125" w:type="pct"/>
        <w:jc w:val="center"/>
        <w:tblLayout w:type="fixed"/>
        <w:tblLook w:val="04A0" w:firstRow="1" w:lastRow="0" w:firstColumn="1" w:lastColumn="0" w:noHBand="0" w:noVBand="1"/>
      </w:tblPr>
      <w:tblGrid>
        <w:gridCol w:w="710"/>
        <w:gridCol w:w="760"/>
        <w:gridCol w:w="714"/>
        <w:gridCol w:w="3915"/>
        <w:gridCol w:w="3970"/>
        <w:gridCol w:w="880"/>
      </w:tblGrid>
      <w:tr w:rsidR="00810490" w:rsidRPr="0007179B" w14:paraId="3427DA39" w14:textId="77777777" w:rsidTr="00F13108">
        <w:trPr>
          <w:trHeight w:val="567"/>
          <w:jc w:val="center"/>
        </w:trPr>
        <w:tc>
          <w:tcPr>
            <w:tcW w:w="5000" w:type="pct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58F43C7" w14:textId="49A12711" w:rsidR="00810490" w:rsidRPr="0007179B" w:rsidRDefault="00821DDD" w:rsidP="0099416F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Activity 3: </w:t>
            </w:r>
            <w:r w:rsidR="0099416F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="00127969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Student finance</w:t>
            </w:r>
            <w:r w:rsidR="00B83930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="0099416F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</w:t>
            </w:r>
            <w:r w:rsidR="00FE4AEC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(C</w:t>
            </w:r>
            <w:r w:rsidR="00810490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lculator</w:t>
            </w:r>
            <w:r w:rsidR="00FE4AEC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)</w:t>
            </w:r>
          </w:p>
        </w:tc>
      </w:tr>
      <w:tr w:rsidR="00FC44D7" w:rsidRPr="0007179B" w14:paraId="04EF922E" w14:textId="77777777" w:rsidTr="00F13108">
        <w:trPr>
          <w:trHeight w:val="567"/>
          <w:jc w:val="center"/>
        </w:trPr>
        <w:tc>
          <w:tcPr>
            <w:tcW w:w="32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7EB87A2" w14:textId="77777777" w:rsidR="00FC44D7" w:rsidRPr="0007179B" w:rsidRDefault="00FC44D7" w:rsidP="00FC44D7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Q</w:t>
            </w: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1BF4445" w14:textId="77777777" w:rsidR="00FC44D7" w:rsidRPr="0007179B" w:rsidRDefault="00FC44D7" w:rsidP="00FC44D7">
            <w:pPr>
              <w:spacing w:after="0"/>
              <w:ind w:right="-54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Marks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1AACCA1" w14:textId="77777777" w:rsidR="00FC44D7" w:rsidRPr="0007179B" w:rsidRDefault="00FC44D7" w:rsidP="00FC44D7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UPS / PS</w:t>
            </w:r>
          </w:p>
        </w:tc>
        <w:tc>
          <w:tcPr>
            <w:tcW w:w="1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FFB8A74" w14:textId="46648E05" w:rsidR="00FC44D7" w:rsidRPr="0007179B" w:rsidRDefault="00FC44D7" w:rsidP="00B83930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rocess and Answer</w:t>
            </w:r>
          </w:p>
        </w:tc>
        <w:tc>
          <w:tcPr>
            <w:tcW w:w="1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FFB726E" w14:textId="77777777" w:rsidR="00FC44D7" w:rsidRPr="0007179B" w:rsidRDefault="00FC44D7" w:rsidP="00FC44D7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Additional or Alternative Evidence </w:t>
            </w: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br/>
              <w:t>(with guidance)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C61F48C" w14:textId="77777777" w:rsidR="00FC44D7" w:rsidRPr="0007179B" w:rsidRDefault="00FC44D7" w:rsidP="00FC44D7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SC</w:t>
            </w:r>
          </w:p>
        </w:tc>
      </w:tr>
      <w:tr w:rsidR="00E10FCF" w:rsidRPr="0007179B" w14:paraId="657C69D6" w14:textId="77777777" w:rsidTr="00F13108">
        <w:trPr>
          <w:trHeight w:val="567"/>
          <w:jc w:val="center"/>
        </w:trPr>
        <w:tc>
          <w:tcPr>
            <w:tcW w:w="32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75C790CD" w14:textId="77777777" w:rsidR="00E10FCF" w:rsidRPr="0007179B" w:rsidRDefault="009068A7" w:rsidP="00174F79">
            <w:pPr>
              <w:spacing w:after="0"/>
              <w:ind w:right="-111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3</w:t>
            </w:r>
            <w:r w:rsidR="00E10FCF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(a)</w:t>
            </w: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40AFB1E" w14:textId="77777777" w:rsidR="00E10FCF" w:rsidRPr="0007179B" w:rsidRDefault="00E10FCF" w:rsidP="00EC1E9E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4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4505E14" w14:textId="77777777" w:rsidR="00E10FCF" w:rsidRPr="0007179B" w:rsidRDefault="00E10FCF" w:rsidP="00387DFC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S</w:t>
            </w:r>
          </w:p>
        </w:tc>
        <w:tc>
          <w:tcPr>
            <w:tcW w:w="1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A35F73E" w14:textId="3020A5ED" w:rsidR="00E10FCF" w:rsidRPr="0007179B" w:rsidRDefault="00BD6620" w:rsidP="007A7AEC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See below</w:t>
            </w:r>
          </w:p>
        </w:tc>
        <w:tc>
          <w:tcPr>
            <w:tcW w:w="1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35AAE0F" w14:textId="08C2CB8E" w:rsidR="00E10FCF" w:rsidRPr="0007179B" w:rsidRDefault="00E10FCF" w:rsidP="002F1DEA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8D4598D" w14:textId="77777777" w:rsidR="00E10FCF" w:rsidRPr="0007179B" w:rsidRDefault="00E10FCF" w:rsidP="002F1DEA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</w:tr>
      <w:tr w:rsidR="00E10FCF" w:rsidRPr="0007179B" w14:paraId="1BE311BE" w14:textId="77777777" w:rsidTr="00F13108">
        <w:trPr>
          <w:trHeight w:val="567"/>
          <w:jc w:val="center"/>
        </w:trPr>
        <w:tc>
          <w:tcPr>
            <w:tcW w:w="32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0F51AFE" w14:textId="77777777" w:rsidR="00E10FCF" w:rsidRPr="0007179B" w:rsidRDefault="00E10FCF" w:rsidP="00174F79">
            <w:pPr>
              <w:spacing w:after="0"/>
              <w:ind w:right="-111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4676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1983D4" w14:textId="77777777" w:rsidR="00E10FCF" w:rsidRPr="0007179B" w:rsidRDefault="00E10FCF" w:rsidP="00E10FCF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lternative method 1</w:t>
            </w:r>
          </w:p>
        </w:tc>
      </w:tr>
      <w:tr w:rsidR="00E10FCF" w:rsidRPr="0007179B" w14:paraId="74CF6FCD" w14:textId="77777777" w:rsidTr="00F13108">
        <w:trPr>
          <w:trHeight w:val="567"/>
          <w:jc w:val="center"/>
        </w:trPr>
        <w:tc>
          <w:tcPr>
            <w:tcW w:w="32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12C6290" w14:textId="77777777" w:rsidR="00E10FCF" w:rsidRPr="0007179B" w:rsidRDefault="00E10FCF" w:rsidP="00174F79">
            <w:pPr>
              <w:spacing w:after="0"/>
              <w:ind w:right="-111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CE2586" w14:textId="77777777" w:rsidR="00E10FCF" w:rsidRPr="0007179B" w:rsidRDefault="00E10FCF" w:rsidP="00EC1E9E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825F38" w14:textId="71D6750A" w:rsidR="00E10FCF" w:rsidRPr="0007179B" w:rsidRDefault="00E10FCF" w:rsidP="007A7AEC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8BC382" w14:textId="7F3A891C" w:rsidR="00E10FCF" w:rsidRPr="0007179B" w:rsidRDefault="00E10FCF" w:rsidP="00C93B7B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2</w:t>
            </w:r>
            <w:r w:rsidR="0095390F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7120</w:t>
            </w: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– 25000 or </w:t>
            </w:r>
            <w:r w:rsidR="0095390F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2120</w:t>
            </w:r>
          </w:p>
        </w:tc>
        <w:tc>
          <w:tcPr>
            <w:tcW w:w="1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D815BC" w14:textId="77777777" w:rsidR="00E10FCF" w:rsidRPr="0007179B" w:rsidRDefault="00E10FCF" w:rsidP="002F1DEA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C6C063" w14:textId="7C8D1530" w:rsidR="00E10FCF" w:rsidRPr="0007179B" w:rsidRDefault="00E10FCF" w:rsidP="002F1DEA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N1</w:t>
            </w:r>
            <w:r w:rsidR="00C61DEB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b</w:t>
            </w:r>
          </w:p>
        </w:tc>
      </w:tr>
      <w:tr w:rsidR="00E10FCF" w:rsidRPr="0007179B" w14:paraId="5687E682" w14:textId="77777777" w:rsidTr="00F13108">
        <w:trPr>
          <w:trHeight w:val="567"/>
          <w:jc w:val="center"/>
        </w:trPr>
        <w:tc>
          <w:tcPr>
            <w:tcW w:w="32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5010382" w14:textId="77777777" w:rsidR="00E10FCF" w:rsidRPr="0007179B" w:rsidRDefault="00E10FCF" w:rsidP="00174F79">
            <w:pPr>
              <w:spacing w:after="0"/>
              <w:ind w:right="-111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F06BC5" w14:textId="77777777" w:rsidR="00E10FCF" w:rsidRPr="0007179B" w:rsidRDefault="00E10FCF" w:rsidP="00EC1E9E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631A5D" w14:textId="4B54F5E5" w:rsidR="00E10FCF" w:rsidRPr="0007179B" w:rsidRDefault="00E10FCF" w:rsidP="007A7AEC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84BC6C" w14:textId="77777777" w:rsidR="00686615" w:rsidRPr="0007179B" w:rsidRDefault="00E10FCF" w:rsidP="007A7AEC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their </w:t>
            </w:r>
            <w:r w:rsidR="0095390F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2120</w:t>
            </w: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 w:rsidR="0095390F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× </w:t>
            </w:r>
            <w:r w:rsidR="00686615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15 ÷ 100 </w:t>
            </w:r>
          </w:p>
          <w:p w14:paraId="76EEB365" w14:textId="77777777" w:rsidR="00E10FCF" w:rsidRPr="0007179B" w:rsidRDefault="00686615" w:rsidP="007A7AEC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or</w:t>
            </w:r>
            <w:r w:rsidR="00E10FCF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212 + 106</w:t>
            </w:r>
          </w:p>
          <w:p w14:paraId="5D02D338" w14:textId="77777777" w:rsidR="00686615" w:rsidRPr="0007179B" w:rsidRDefault="00686615" w:rsidP="007A7AEC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or 0.15 × 2120</w:t>
            </w:r>
          </w:p>
          <w:p w14:paraId="00F74BAA" w14:textId="552E7CF1" w:rsidR="00686615" w:rsidRPr="0007179B" w:rsidRDefault="00686615" w:rsidP="007A7AEC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or 318</w:t>
            </w:r>
          </w:p>
        </w:tc>
        <w:tc>
          <w:tcPr>
            <w:tcW w:w="1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1E5F33" w14:textId="5969D30B" w:rsidR="00E10FCF" w:rsidRPr="0007179B" w:rsidRDefault="0007179B" w:rsidP="002F1DEA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OE</w:t>
            </w:r>
            <w:r w:rsidR="00CB7A06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method for finding 1</w:t>
            </w:r>
            <w:r w:rsidR="0095390F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5</w:t>
            </w:r>
            <w:r w:rsidR="00CB7A06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%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36E1F8" w14:textId="77777777" w:rsidR="00E10FCF" w:rsidRPr="0007179B" w:rsidRDefault="00E10FCF" w:rsidP="002F1DEA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N14</w:t>
            </w:r>
          </w:p>
        </w:tc>
      </w:tr>
      <w:tr w:rsidR="00E10FCF" w:rsidRPr="0007179B" w14:paraId="1EDC6307" w14:textId="77777777" w:rsidTr="00F13108">
        <w:trPr>
          <w:trHeight w:val="567"/>
          <w:jc w:val="center"/>
        </w:trPr>
        <w:tc>
          <w:tcPr>
            <w:tcW w:w="32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6A2F1AD" w14:textId="77777777" w:rsidR="00E10FCF" w:rsidRPr="0007179B" w:rsidRDefault="00E10FCF" w:rsidP="00174F79">
            <w:pPr>
              <w:spacing w:after="0"/>
              <w:ind w:right="-111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1E5BA2" w14:textId="77777777" w:rsidR="00E10FCF" w:rsidRPr="0007179B" w:rsidRDefault="00E10FCF" w:rsidP="00EC1E9E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AE0AE7" w14:textId="156A3660" w:rsidR="00E10FCF" w:rsidRPr="0007179B" w:rsidRDefault="00E10FCF" w:rsidP="007A7AEC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E50A79" w14:textId="572C38FE" w:rsidR="00E10FCF" w:rsidRPr="0007179B" w:rsidRDefault="00686615" w:rsidP="007A7AEC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318</w:t>
            </w:r>
            <w:r w:rsidR="00EC0440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 w:rsidR="00EC0440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÷</w:t>
            </w:r>
            <w:r w:rsidR="00EC0440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12</w:t>
            </w:r>
          </w:p>
        </w:tc>
        <w:tc>
          <w:tcPr>
            <w:tcW w:w="1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CF9388" w14:textId="77777777" w:rsidR="00E10FCF" w:rsidRPr="0007179B" w:rsidRDefault="00E10FCF" w:rsidP="002F1DEA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5B9E7F" w14:textId="77777777" w:rsidR="00E10FCF" w:rsidRPr="0007179B" w:rsidRDefault="00E10FCF" w:rsidP="002F1DEA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N17</w:t>
            </w:r>
          </w:p>
        </w:tc>
      </w:tr>
      <w:tr w:rsidR="00E10FCF" w:rsidRPr="0007179B" w14:paraId="3C531428" w14:textId="77777777" w:rsidTr="00F13108">
        <w:trPr>
          <w:trHeight w:val="567"/>
          <w:jc w:val="center"/>
        </w:trPr>
        <w:tc>
          <w:tcPr>
            <w:tcW w:w="32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7CFC4CF" w14:textId="77777777" w:rsidR="00E10FCF" w:rsidRPr="0007179B" w:rsidRDefault="00E10FCF" w:rsidP="00174F79">
            <w:pPr>
              <w:spacing w:after="0"/>
              <w:ind w:right="-111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BDF4B1" w14:textId="77777777" w:rsidR="00E10FCF" w:rsidRPr="0007179B" w:rsidRDefault="00E10FCF" w:rsidP="00EC1E9E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610CAF" w14:textId="26B4AEBC" w:rsidR="00E10FCF" w:rsidRPr="0007179B" w:rsidRDefault="00E10FCF" w:rsidP="007A7AEC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305C02" w14:textId="3867E1C8" w:rsidR="00E10FCF" w:rsidRPr="0007179B" w:rsidRDefault="0007179B" w:rsidP="007A7AEC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(£)</w:t>
            </w:r>
            <w:r w:rsidR="0095390F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26.50</w:t>
            </w:r>
          </w:p>
        </w:tc>
        <w:tc>
          <w:tcPr>
            <w:tcW w:w="1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4688AD" w14:textId="5545700B" w:rsidR="00E10FCF" w:rsidRPr="0007179B" w:rsidRDefault="00BD6620" w:rsidP="002F1DEA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CAO</w:t>
            </w:r>
            <w:r w:rsidR="006F51DC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to 2 </w:t>
            </w:r>
            <w:proofErr w:type="spellStart"/>
            <w:r w:rsidR="006F51DC">
              <w:rPr>
                <w:rFonts w:ascii="Arial" w:hAnsi="Arial" w:cs="Arial"/>
                <w:color w:val="000000" w:themeColor="text1"/>
                <w:sz w:val="20"/>
                <w:szCs w:val="20"/>
              </w:rPr>
              <w:t>dp</w:t>
            </w:r>
            <w:proofErr w:type="spellEnd"/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F6276B" w14:textId="77777777" w:rsidR="00E10FCF" w:rsidRPr="0007179B" w:rsidRDefault="00E10FCF" w:rsidP="002F1DEA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N17</w:t>
            </w:r>
          </w:p>
        </w:tc>
      </w:tr>
      <w:tr w:rsidR="00E10FCF" w:rsidRPr="0007179B" w14:paraId="5727A197" w14:textId="77777777" w:rsidTr="00F13108">
        <w:trPr>
          <w:trHeight w:val="567"/>
          <w:jc w:val="center"/>
        </w:trPr>
        <w:tc>
          <w:tcPr>
            <w:tcW w:w="32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A3905AA" w14:textId="77777777" w:rsidR="00E10FCF" w:rsidRPr="0007179B" w:rsidRDefault="00E10FCF" w:rsidP="00174F79">
            <w:pPr>
              <w:spacing w:after="0"/>
              <w:ind w:right="-111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4676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9B415E" w14:textId="77777777" w:rsidR="00E10FCF" w:rsidRPr="0007179B" w:rsidRDefault="00E10FCF" w:rsidP="00E10FCF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lternative method 2</w:t>
            </w:r>
          </w:p>
        </w:tc>
      </w:tr>
      <w:tr w:rsidR="00E10FCF" w:rsidRPr="0007179B" w14:paraId="6F9FC1F0" w14:textId="77777777" w:rsidTr="00F13108">
        <w:trPr>
          <w:trHeight w:val="567"/>
          <w:jc w:val="center"/>
        </w:trPr>
        <w:tc>
          <w:tcPr>
            <w:tcW w:w="32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66F1405" w14:textId="77777777" w:rsidR="00E10FCF" w:rsidRPr="0007179B" w:rsidRDefault="00E10FCF" w:rsidP="00174F79">
            <w:pPr>
              <w:spacing w:after="0"/>
              <w:ind w:right="-111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5FC874" w14:textId="77777777" w:rsidR="00E10FCF" w:rsidRPr="0007179B" w:rsidRDefault="00E10FCF" w:rsidP="00357C1A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99CC4E" w14:textId="562CD639" w:rsidR="00E10FCF" w:rsidRPr="0007179B" w:rsidRDefault="00E10FCF" w:rsidP="00357C1A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3F8EB9" w14:textId="38AA3C66" w:rsidR="00E10FCF" w:rsidRPr="0007179B" w:rsidRDefault="00C93B7B" w:rsidP="007A7AEC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2</w:t>
            </w:r>
            <w:r w:rsidR="00E445B8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7120</w:t>
            </w: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÷ 12 and 25000 ÷ 12  </w:t>
            </w:r>
          </w:p>
          <w:p w14:paraId="6F53267F" w14:textId="5A6C9947" w:rsidR="00C93B7B" w:rsidRPr="0007179B" w:rsidRDefault="00C93B7B" w:rsidP="007A7AEC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or 2</w:t>
            </w:r>
            <w:r w:rsidR="00E445B8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260</w:t>
            </w: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and 2083.3…</w:t>
            </w:r>
          </w:p>
        </w:tc>
        <w:tc>
          <w:tcPr>
            <w:tcW w:w="1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F8C76D" w14:textId="77777777" w:rsidR="00E10FCF" w:rsidRPr="0007179B" w:rsidRDefault="00E10FCF" w:rsidP="002F1DEA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079303" w14:textId="77777777" w:rsidR="00E10FCF" w:rsidRPr="0007179B" w:rsidRDefault="00C8283A" w:rsidP="002F1DEA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N17</w:t>
            </w:r>
          </w:p>
        </w:tc>
      </w:tr>
      <w:tr w:rsidR="00E10FCF" w:rsidRPr="0007179B" w14:paraId="7C69F574" w14:textId="77777777" w:rsidTr="00B83930">
        <w:trPr>
          <w:trHeight w:val="567"/>
          <w:jc w:val="center"/>
        </w:trPr>
        <w:tc>
          <w:tcPr>
            <w:tcW w:w="32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EE00AF3" w14:textId="77777777" w:rsidR="00E10FCF" w:rsidRPr="0007179B" w:rsidRDefault="00E10FCF" w:rsidP="00174F79">
            <w:pPr>
              <w:spacing w:after="0"/>
              <w:ind w:right="-111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10E25E" w14:textId="77777777" w:rsidR="00E10FCF" w:rsidRPr="0007179B" w:rsidRDefault="00E10FCF" w:rsidP="00357C1A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C9250A" w14:textId="112329E4" w:rsidR="00E10FCF" w:rsidRPr="0007179B" w:rsidRDefault="00E10FCF" w:rsidP="00357C1A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9EB1E6" w14:textId="2F7A286A" w:rsidR="00E10FCF" w:rsidRPr="0007179B" w:rsidRDefault="00C93B7B" w:rsidP="007A7AEC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their 2</w:t>
            </w:r>
            <w:r w:rsidR="00E445B8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260</w:t>
            </w: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– their 2083.3… </w:t>
            </w:r>
            <w:r w:rsidR="00E445B8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or 176.6</w:t>
            </w:r>
            <w:proofErr w:type="gramStart"/>
            <w:r w:rsidR="00E445B8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…..</w:t>
            </w:r>
            <w:proofErr w:type="gramEnd"/>
          </w:p>
        </w:tc>
        <w:tc>
          <w:tcPr>
            <w:tcW w:w="1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1B800D" w14:textId="77777777" w:rsidR="00E10FCF" w:rsidRPr="0007179B" w:rsidRDefault="00E10FCF" w:rsidP="002F1DEA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0C2EBD" w14:textId="1F2827C1" w:rsidR="00E10FCF" w:rsidRPr="0007179B" w:rsidRDefault="00C8283A" w:rsidP="002F1DEA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N1</w:t>
            </w:r>
            <w:r w:rsidR="00E445B8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b</w:t>
            </w:r>
          </w:p>
        </w:tc>
      </w:tr>
      <w:tr w:rsidR="00E10FCF" w:rsidRPr="0007179B" w14:paraId="60AFD43F" w14:textId="77777777" w:rsidTr="00F13108">
        <w:trPr>
          <w:trHeight w:val="567"/>
          <w:jc w:val="center"/>
        </w:trPr>
        <w:tc>
          <w:tcPr>
            <w:tcW w:w="32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7FA5975" w14:textId="77777777" w:rsidR="00E10FCF" w:rsidRPr="0007179B" w:rsidRDefault="00E10FCF" w:rsidP="00174F79">
            <w:pPr>
              <w:spacing w:after="0"/>
              <w:ind w:right="-111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4689CA" w14:textId="77777777" w:rsidR="00E10FCF" w:rsidRPr="0007179B" w:rsidRDefault="00E10FCF" w:rsidP="00357C1A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20CB45" w14:textId="0D0AD9DC" w:rsidR="00E10FCF" w:rsidRPr="0007179B" w:rsidRDefault="00E10FCF" w:rsidP="00357C1A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22FB71" w14:textId="6EEC82A0" w:rsidR="00E10FCF" w:rsidRPr="0007179B" w:rsidRDefault="00C93B7B" w:rsidP="007A7AEC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their </w:t>
            </w:r>
            <w:r w:rsidR="00E445B8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76.6… × 0.15</w:t>
            </w:r>
          </w:p>
        </w:tc>
        <w:tc>
          <w:tcPr>
            <w:tcW w:w="1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15151C" w14:textId="60B21E21" w:rsidR="00E10FCF" w:rsidRPr="0007179B" w:rsidRDefault="0007179B" w:rsidP="002F1DEA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OE</w:t>
            </w:r>
            <w:r w:rsidR="00E445B8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method for finding 15%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D7C510" w14:textId="77777777" w:rsidR="00E10FCF" w:rsidRPr="0007179B" w:rsidRDefault="00C8283A" w:rsidP="002F1DEA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N14</w:t>
            </w:r>
          </w:p>
        </w:tc>
      </w:tr>
      <w:tr w:rsidR="00E10FCF" w:rsidRPr="0007179B" w14:paraId="30E97C9A" w14:textId="77777777" w:rsidTr="00F13108">
        <w:trPr>
          <w:trHeight w:val="567"/>
          <w:jc w:val="center"/>
        </w:trPr>
        <w:tc>
          <w:tcPr>
            <w:tcW w:w="32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46E6222" w14:textId="77777777" w:rsidR="00E10FCF" w:rsidRPr="0007179B" w:rsidRDefault="00E10FCF" w:rsidP="00174F79">
            <w:pPr>
              <w:spacing w:after="0"/>
              <w:ind w:right="-111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B785C0" w14:textId="77777777" w:rsidR="00E10FCF" w:rsidRPr="0007179B" w:rsidRDefault="00E10FCF" w:rsidP="00357C1A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92D099" w14:textId="74549214" w:rsidR="00E10FCF" w:rsidRPr="0007179B" w:rsidRDefault="00E10FCF" w:rsidP="00357C1A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5939C1" w14:textId="47A79352" w:rsidR="00E10FCF" w:rsidRPr="0007179B" w:rsidRDefault="0007179B" w:rsidP="007A7AEC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(£)</w:t>
            </w:r>
            <w:r w:rsidR="00E445B8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26.50</w:t>
            </w:r>
          </w:p>
        </w:tc>
        <w:tc>
          <w:tcPr>
            <w:tcW w:w="1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474F20" w14:textId="67B6E9C6" w:rsidR="00E10FCF" w:rsidRPr="0007179B" w:rsidRDefault="00E445B8" w:rsidP="002F1DEA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Allow </w:t>
            </w:r>
            <w:r w:rsidR="004E5B2F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(</w:t>
            </w:r>
            <w:r w:rsidR="0023671A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£</w:t>
            </w:r>
            <w:r w:rsidR="004E5B2F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)</w:t>
            </w: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26.49</w:t>
            </w:r>
            <w:r w:rsidR="006F51DC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to 2dp </w:t>
            </w:r>
          </w:p>
          <w:p w14:paraId="49094F1F" w14:textId="1CDF3D96" w:rsidR="00B777B2" w:rsidRPr="0007179B" w:rsidRDefault="00B777B2" w:rsidP="002018BE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Allow 2650p</w:t>
            </w:r>
            <w:r w:rsidR="000A340F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or 2649p</w:t>
            </w:r>
            <w:r w:rsidR="002018BE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 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2D2B79" w14:textId="77777777" w:rsidR="00E10FCF" w:rsidRPr="0007179B" w:rsidRDefault="00C8283A" w:rsidP="002F1DEA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N17</w:t>
            </w:r>
          </w:p>
        </w:tc>
      </w:tr>
      <w:tr w:rsidR="00E10FCF" w:rsidRPr="0007179B" w14:paraId="5C347C00" w14:textId="77777777" w:rsidTr="00F13108">
        <w:trPr>
          <w:trHeight w:val="567"/>
          <w:jc w:val="center"/>
        </w:trPr>
        <w:tc>
          <w:tcPr>
            <w:tcW w:w="32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85DE9E7" w14:textId="77777777" w:rsidR="00E10FCF" w:rsidRPr="0007179B" w:rsidRDefault="009068A7" w:rsidP="0003224F">
            <w:pPr>
              <w:spacing w:after="0"/>
              <w:ind w:right="-111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3</w:t>
            </w:r>
            <w:r w:rsidR="00E10FCF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(b)</w:t>
            </w: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5E3011D" w14:textId="77777777" w:rsidR="00E10FCF" w:rsidRPr="0007179B" w:rsidRDefault="0073408B" w:rsidP="00EC1E9E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0AE5FDF" w14:textId="77777777" w:rsidR="00E10FCF" w:rsidRPr="0007179B" w:rsidRDefault="00E10FCF" w:rsidP="007A7AEC">
            <w:pPr>
              <w:spacing w:after="0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UPS</w:t>
            </w:r>
          </w:p>
        </w:tc>
        <w:tc>
          <w:tcPr>
            <w:tcW w:w="1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CA0B989" w14:textId="3E7BB7AB" w:rsidR="00E10FCF" w:rsidRPr="0007179B" w:rsidRDefault="00E10FCF" w:rsidP="006F51DC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(£)1</w:t>
            </w:r>
            <w:r w:rsidR="0073408B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2</w:t>
            </w:r>
            <w:r w:rsidR="00864A7B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37.50</w:t>
            </w:r>
          </w:p>
        </w:tc>
        <w:tc>
          <w:tcPr>
            <w:tcW w:w="1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CFAC092" w14:textId="3DAD64A4" w:rsidR="00E10FCF" w:rsidRPr="0007179B" w:rsidRDefault="006F51DC" w:rsidP="007C4D3E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Award 3</w:t>
            </w:r>
            <w:r w:rsidR="007C5445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marks if correct answer given</w:t>
            </w:r>
            <w:r w:rsidR="007C5445" w:rsidDel="007C5445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ABA67FE" w14:textId="77777777" w:rsidR="00E10FCF" w:rsidRPr="0007179B" w:rsidRDefault="00E10FCF" w:rsidP="002F1DEA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</w:tr>
      <w:tr w:rsidR="00E10FCF" w:rsidRPr="0007179B" w14:paraId="14DBFA30" w14:textId="77777777" w:rsidTr="00F13108">
        <w:trPr>
          <w:trHeight w:val="567"/>
          <w:jc w:val="center"/>
        </w:trPr>
        <w:tc>
          <w:tcPr>
            <w:tcW w:w="324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85E83C" w14:textId="77777777" w:rsidR="00E10FCF" w:rsidRPr="0007179B" w:rsidRDefault="00E10FCF" w:rsidP="00D92CD5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4676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2B36A5" w14:textId="77777777" w:rsidR="00E10FCF" w:rsidRPr="0007179B" w:rsidRDefault="00E10FCF" w:rsidP="007C4D3E">
            <w:pPr>
              <w:spacing w:after="0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lternative method 1</w:t>
            </w:r>
          </w:p>
        </w:tc>
      </w:tr>
      <w:tr w:rsidR="00E10FCF" w:rsidRPr="0007179B" w14:paraId="1C2EA769" w14:textId="77777777" w:rsidTr="00F13108">
        <w:trPr>
          <w:trHeight w:val="567"/>
          <w:jc w:val="center"/>
        </w:trPr>
        <w:tc>
          <w:tcPr>
            <w:tcW w:w="324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19B74A" w14:textId="77777777" w:rsidR="00E10FCF" w:rsidRPr="0007179B" w:rsidRDefault="00E10FCF" w:rsidP="00D92CD5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996E67" w14:textId="77777777" w:rsidR="00E10FCF" w:rsidRPr="0007179B" w:rsidRDefault="00E10FCF" w:rsidP="00EC1E9E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2D2D47" w14:textId="7029132C" w:rsidR="00E10FCF" w:rsidRPr="0007179B" w:rsidRDefault="00E10FCF" w:rsidP="00B26668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2EB7B1" w14:textId="136B1E41" w:rsidR="00E10FCF" w:rsidRPr="0007179B" w:rsidRDefault="00B777B2" w:rsidP="007C4D3E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position w:val="-22"/>
                <w:sz w:val="20"/>
                <w:szCs w:val="20"/>
              </w:rPr>
              <w:object w:dxaOrig="999" w:dyaOrig="580" w14:anchorId="30FB2F8E">
                <v:shape id="_x0000_i1032" type="#_x0000_t75" style="width:50.25pt;height:29.25pt" o:ole="">
                  <v:imagedata r:id="rId26" o:title=""/>
                </v:shape>
                <o:OLEObject Type="Embed" ProgID="Equation.DSMT4" ShapeID="_x0000_i1032" DrawAspect="Content" ObjectID="_1673332819" r:id="rId27"/>
              </w:object>
            </w:r>
            <w:r w:rsidR="00E10FCF" w:rsidRPr="0007179B">
              <w:rPr>
                <w:rFonts w:ascii="Arial" w:hAnsi="Arial" w:cs="Arial"/>
                <w:sz w:val="20"/>
                <w:szCs w:val="20"/>
              </w:rPr>
              <w:t xml:space="preserve">  or </w:t>
            </w:r>
            <w:r w:rsidRPr="0007179B">
              <w:rPr>
                <w:rFonts w:ascii="Arial" w:hAnsi="Arial" w:cs="Arial"/>
                <w:sz w:val="20"/>
                <w:szCs w:val="20"/>
              </w:rPr>
              <w:t>56.25</w:t>
            </w:r>
          </w:p>
        </w:tc>
        <w:tc>
          <w:tcPr>
            <w:tcW w:w="1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49ABF0" w14:textId="2A94787E" w:rsidR="00E10FCF" w:rsidRPr="0007179B" w:rsidRDefault="0007179B" w:rsidP="007C4D3E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83930">
              <w:rPr>
                <w:rFonts w:ascii="Arial" w:hAnsi="Arial" w:cs="Arial"/>
                <w:color w:val="000000" w:themeColor="text1"/>
                <w:sz w:val="20"/>
                <w:szCs w:val="20"/>
              </w:rPr>
              <w:t>OE</w:t>
            </w:r>
            <w:r w:rsidR="002018BE" w:rsidRPr="00B83930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May be implied if 112.5 seen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55D739" w14:textId="77777777" w:rsidR="00E10FCF" w:rsidRPr="0007179B" w:rsidRDefault="00E10FCF" w:rsidP="009B48E0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M18</w:t>
            </w:r>
          </w:p>
        </w:tc>
      </w:tr>
      <w:tr w:rsidR="00246C91" w:rsidRPr="0007179B" w14:paraId="2CC7D302" w14:textId="77777777" w:rsidTr="00F13108">
        <w:trPr>
          <w:trHeight w:val="567"/>
          <w:jc w:val="center"/>
        </w:trPr>
        <w:tc>
          <w:tcPr>
            <w:tcW w:w="324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D92ACE" w14:textId="77777777" w:rsidR="00246C91" w:rsidRPr="0007179B" w:rsidRDefault="00246C91" w:rsidP="00246C91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4BFB7F" w14:textId="77777777" w:rsidR="00246C91" w:rsidRPr="0007179B" w:rsidRDefault="00246C91" w:rsidP="00246C91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FC2F19" w14:textId="72D16290" w:rsidR="00246C91" w:rsidRPr="0007179B" w:rsidRDefault="00246C91" w:rsidP="00B26668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A7A480" w14:textId="0CA099F6" w:rsidR="00246C91" w:rsidRPr="0007179B" w:rsidRDefault="00246C91" w:rsidP="00246C91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their  5</w:t>
            </w:r>
            <w:r w:rsidR="00B777B2" w:rsidRPr="0007179B">
              <w:rPr>
                <w:rFonts w:ascii="Arial" w:hAnsi="Arial" w:cs="Arial"/>
                <w:sz w:val="20"/>
                <w:szCs w:val="20"/>
              </w:rPr>
              <w:t>6.25</w:t>
            </w:r>
            <w:r w:rsidRPr="0007179B">
              <w:rPr>
                <w:rFonts w:ascii="Arial" w:hAnsi="Arial" w:cs="Arial"/>
                <w:sz w:val="20"/>
                <w:szCs w:val="20"/>
              </w:rPr>
              <w:t xml:space="preserve"> × 2 or </w:t>
            </w:r>
            <w:r w:rsidR="00B777B2" w:rsidRPr="0007179B">
              <w:rPr>
                <w:rFonts w:ascii="Arial" w:hAnsi="Arial" w:cs="Arial"/>
                <w:sz w:val="20"/>
                <w:szCs w:val="20"/>
              </w:rPr>
              <w:t>112.5</w:t>
            </w:r>
          </w:p>
        </w:tc>
        <w:tc>
          <w:tcPr>
            <w:tcW w:w="1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5EBB35" w14:textId="77777777" w:rsidR="00246C91" w:rsidRPr="0007179B" w:rsidRDefault="00246C91" w:rsidP="00246C91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40D213" w14:textId="16919C3C" w:rsidR="00246C91" w:rsidRPr="0007179B" w:rsidRDefault="009334A6" w:rsidP="00246C91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M18</w:t>
            </w:r>
          </w:p>
        </w:tc>
      </w:tr>
      <w:tr w:rsidR="00246C91" w:rsidRPr="0007179B" w14:paraId="2ACE126B" w14:textId="77777777" w:rsidTr="00F13108">
        <w:trPr>
          <w:trHeight w:val="567"/>
          <w:jc w:val="center"/>
        </w:trPr>
        <w:tc>
          <w:tcPr>
            <w:tcW w:w="324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F6BEBC" w14:textId="77777777" w:rsidR="00246C91" w:rsidRPr="0007179B" w:rsidRDefault="00246C91" w:rsidP="00246C91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FFDEF3" w14:textId="77777777" w:rsidR="00246C91" w:rsidRPr="0007179B" w:rsidRDefault="00246C91" w:rsidP="00246C91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191A5E" w14:textId="65BF1796" w:rsidR="00246C91" w:rsidRPr="0007179B" w:rsidRDefault="00246C91" w:rsidP="00B26668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157F5D" w14:textId="181076A7" w:rsidR="00246C91" w:rsidRPr="0007179B" w:rsidRDefault="00246C91" w:rsidP="00246C91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(£)12</w:t>
            </w:r>
            <w:r w:rsidR="00B777B2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37.50</w:t>
            </w:r>
          </w:p>
        </w:tc>
        <w:tc>
          <w:tcPr>
            <w:tcW w:w="1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C3C5F6" w14:textId="03D24A62" w:rsidR="00246C91" w:rsidRPr="0007179B" w:rsidRDefault="006F51DC" w:rsidP="00246C91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CAO to 2dp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8E4A87" w14:textId="77777777" w:rsidR="00246C91" w:rsidRPr="0007179B" w:rsidRDefault="00246C91" w:rsidP="00246C91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M18</w:t>
            </w:r>
          </w:p>
        </w:tc>
      </w:tr>
      <w:tr w:rsidR="00E10FCF" w:rsidRPr="0007179B" w14:paraId="5C89F57A" w14:textId="77777777" w:rsidTr="00F13108">
        <w:trPr>
          <w:trHeight w:val="567"/>
          <w:jc w:val="center"/>
        </w:trPr>
        <w:tc>
          <w:tcPr>
            <w:tcW w:w="324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A56E49" w14:textId="77777777" w:rsidR="00E10FCF" w:rsidRPr="0007179B" w:rsidRDefault="00E10FCF" w:rsidP="00D92CD5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4676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84B112" w14:textId="77777777" w:rsidR="00E10FCF" w:rsidRPr="0007179B" w:rsidRDefault="00E10FCF" w:rsidP="007C4D3E">
            <w:pPr>
              <w:spacing w:after="0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Alternative method </w:t>
            </w:r>
            <w:r w:rsidR="007C673E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</w:t>
            </w:r>
          </w:p>
        </w:tc>
      </w:tr>
      <w:tr w:rsidR="00246C91" w:rsidRPr="0007179B" w14:paraId="1EF3BFD6" w14:textId="77777777" w:rsidTr="00F13108">
        <w:trPr>
          <w:trHeight w:val="567"/>
          <w:jc w:val="center"/>
        </w:trPr>
        <w:tc>
          <w:tcPr>
            <w:tcW w:w="324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9B1F90" w14:textId="77777777" w:rsidR="00246C91" w:rsidRPr="0007179B" w:rsidRDefault="00246C91" w:rsidP="00246C91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16B3C6" w14:textId="77777777" w:rsidR="00246C91" w:rsidRPr="0007179B" w:rsidRDefault="00246C91" w:rsidP="00246C91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FB9250" w14:textId="1EDCF224" w:rsidR="00246C91" w:rsidRPr="0007179B" w:rsidRDefault="00246C91" w:rsidP="00C57D57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28E9AB" w14:textId="7DDAB5F1" w:rsidR="00246C91" w:rsidRPr="0007179B" w:rsidRDefault="0047499C" w:rsidP="00246C91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position w:val="-22"/>
                <w:sz w:val="20"/>
                <w:szCs w:val="20"/>
              </w:rPr>
              <w:object w:dxaOrig="920" w:dyaOrig="580" w14:anchorId="7ACF2C3C">
                <v:shape id="_x0000_i1033" type="#_x0000_t75" style="width:36.75pt;height:24pt" o:ole="">
                  <v:imagedata r:id="rId28" o:title=""/>
                </v:shape>
                <o:OLEObject Type="Embed" ProgID="Equation.DSMT4" ShapeID="_x0000_i1033" DrawAspect="Content" ObjectID="_1673332820" r:id="rId29"/>
              </w:object>
            </w:r>
            <w:r w:rsidR="00246C91" w:rsidRPr="0007179B">
              <w:rPr>
                <w:rFonts w:ascii="Arial" w:hAnsi="Arial" w:cs="Arial"/>
                <w:sz w:val="20"/>
                <w:szCs w:val="20"/>
              </w:rPr>
              <w:t xml:space="preserve">  or 5</w:t>
            </w:r>
            <w:r w:rsidR="006F51DC">
              <w:rPr>
                <w:rFonts w:ascii="Arial" w:hAnsi="Arial" w:cs="Arial"/>
                <w:sz w:val="20"/>
                <w:szCs w:val="20"/>
              </w:rPr>
              <w:t>6.25</w:t>
            </w:r>
          </w:p>
        </w:tc>
        <w:tc>
          <w:tcPr>
            <w:tcW w:w="1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992075" w14:textId="1B68CED1" w:rsidR="00246C91" w:rsidRPr="0007179B" w:rsidRDefault="0007179B" w:rsidP="0007179B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OE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7F1274" w14:textId="77777777" w:rsidR="00246C91" w:rsidRPr="0007179B" w:rsidRDefault="00246C91" w:rsidP="00246C91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M18</w:t>
            </w:r>
          </w:p>
        </w:tc>
      </w:tr>
      <w:tr w:rsidR="00246C91" w:rsidRPr="0007179B" w14:paraId="43827C4D" w14:textId="77777777" w:rsidTr="00F13108">
        <w:trPr>
          <w:trHeight w:val="567"/>
          <w:jc w:val="center"/>
        </w:trPr>
        <w:tc>
          <w:tcPr>
            <w:tcW w:w="324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134A77" w14:textId="77777777" w:rsidR="00246C91" w:rsidRPr="0007179B" w:rsidRDefault="00246C91" w:rsidP="00246C91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1C62E9" w14:textId="77777777" w:rsidR="00246C91" w:rsidRPr="0007179B" w:rsidRDefault="00246C91" w:rsidP="00246C91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0B80E0" w14:textId="1D4217D6" w:rsidR="00246C91" w:rsidRPr="0007179B" w:rsidRDefault="00246C91" w:rsidP="00C57D57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5BF15C" w14:textId="582008D7" w:rsidR="00246C91" w:rsidRPr="0007179B" w:rsidRDefault="00246C91" w:rsidP="006F51DC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their 5</w:t>
            </w:r>
            <w:r w:rsidR="006F51DC">
              <w:rPr>
                <w:rFonts w:ascii="Arial" w:hAnsi="Arial" w:cs="Arial"/>
                <w:sz w:val="20"/>
                <w:szCs w:val="20"/>
              </w:rPr>
              <w:t>6.25</w:t>
            </w:r>
            <w:r w:rsidRPr="0007179B">
              <w:rPr>
                <w:rFonts w:ascii="Arial" w:hAnsi="Arial" w:cs="Arial"/>
                <w:sz w:val="20"/>
                <w:szCs w:val="20"/>
              </w:rPr>
              <w:t xml:space="preserve"> × 2 or 11</w:t>
            </w:r>
            <w:r w:rsidR="006F51DC">
              <w:rPr>
                <w:rFonts w:ascii="Arial" w:hAnsi="Arial" w:cs="Arial"/>
                <w:sz w:val="20"/>
                <w:szCs w:val="20"/>
              </w:rPr>
              <w:t>2.5</w:t>
            </w:r>
          </w:p>
        </w:tc>
        <w:tc>
          <w:tcPr>
            <w:tcW w:w="1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47240D" w14:textId="77777777" w:rsidR="00246C91" w:rsidRPr="0007179B" w:rsidRDefault="00246C91" w:rsidP="00246C91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3EC118" w14:textId="6A16153C" w:rsidR="00246C91" w:rsidRPr="0007179B" w:rsidRDefault="009334A6" w:rsidP="00246C91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M18</w:t>
            </w:r>
          </w:p>
        </w:tc>
      </w:tr>
      <w:tr w:rsidR="00246C91" w:rsidRPr="0007179B" w14:paraId="0502CC2E" w14:textId="77777777" w:rsidTr="00F13108">
        <w:trPr>
          <w:trHeight w:val="567"/>
          <w:jc w:val="center"/>
        </w:trPr>
        <w:tc>
          <w:tcPr>
            <w:tcW w:w="324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E773DB" w14:textId="77777777" w:rsidR="00246C91" w:rsidRPr="0007179B" w:rsidRDefault="00246C91" w:rsidP="00246C91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548940" w14:textId="77777777" w:rsidR="00246C91" w:rsidRPr="0007179B" w:rsidRDefault="00246C91" w:rsidP="00246C91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223D48" w14:textId="0B992E88" w:rsidR="00246C91" w:rsidRPr="0007179B" w:rsidRDefault="00246C91" w:rsidP="00C57D57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95D5B0" w14:textId="7EEFF0AA" w:rsidR="00246C91" w:rsidRPr="0007179B" w:rsidRDefault="006F51DC" w:rsidP="00246C91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(£)1237.50</w:t>
            </w:r>
          </w:p>
        </w:tc>
        <w:tc>
          <w:tcPr>
            <w:tcW w:w="1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33954E" w14:textId="1D3BA378" w:rsidR="00246C91" w:rsidRPr="0007179B" w:rsidRDefault="006F51DC" w:rsidP="00246C91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CAO to 2 </w:t>
            </w:r>
            <w:proofErr w:type="spellStart"/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dp</w:t>
            </w:r>
            <w:proofErr w:type="spellEnd"/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F3BF68" w14:textId="77777777" w:rsidR="00246C91" w:rsidRPr="0007179B" w:rsidRDefault="00246C91" w:rsidP="00246C91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M18</w:t>
            </w:r>
          </w:p>
        </w:tc>
      </w:tr>
      <w:tr w:rsidR="00714A6E" w:rsidRPr="0007179B" w14:paraId="31666E10" w14:textId="77777777" w:rsidTr="00F13108">
        <w:trPr>
          <w:trHeight w:val="567"/>
          <w:jc w:val="center"/>
        </w:trPr>
        <w:tc>
          <w:tcPr>
            <w:tcW w:w="32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75FBA8E" w14:textId="77777777" w:rsidR="00714A6E" w:rsidRPr="0007179B" w:rsidRDefault="009068A7" w:rsidP="009B48E0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3</w:t>
            </w:r>
            <w:r w:rsidR="00714A6E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(c)</w:t>
            </w: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E84BC1F" w14:textId="3CD7D11A" w:rsidR="00714A6E" w:rsidRPr="0007179B" w:rsidRDefault="00DC76D2" w:rsidP="00EC1E9E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5319F45" w14:textId="77777777" w:rsidR="00714A6E" w:rsidRPr="0007179B" w:rsidRDefault="00714A6E" w:rsidP="00EC1E9E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S</w:t>
            </w:r>
          </w:p>
        </w:tc>
        <w:tc>
          <w:tcPr>
            <w:tcW w:w="1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BB7E1C6" w14:textId="4F942E0D" w:rsidR="00714A6E" w:rsidRPr="0007179B" w:rsidRDefault="0007179B" w:rsidP="007C4D3E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See below</w:t>
            </w:r>
          </w:p>
        </w:tc>
        <w:tc>
          <w:tcPr>
            <w:tcW w:w="1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85D3C40" w14:textId="77777777" w:rsidR="00714A6E" w:rsidRPr="0007179B" w:rsidRDefault="00714A6E" w:rsidP="007C4D3E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3BDD3C7D" w14:textId="77777777" w:rsidR="00714A6E" w:rsidRPr="0007179B" w:rsidRDefault="00714A6E" w:rsidP="009B48E0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</w:tr>
      <w:tr w:rsidR="00C00A45" w:rsidRPr="0007179B" w14:paraId="6983E307" w14:textId="77777777" w:rsidTr="00F13108">
        <w:trPr>
          <w:trHeight w:val="567"/>
          <w:jc w:val="center"/>
        </w:trPr>
        <w:tc>
          <w:tcPr>
            <w:tcW w:w="32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B7A500B" w14:textId="77777777" w:rsidR="00C00A45" w:rsidRPr="0007179B" w:rsidRDefault="00C00A45" w:rsidP="009B48E0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5DAE41" w14:textId="77777777" w:rsidR="00C00A45" w:rsidRPr="0007179B" w:rsidRDefault="00C00A45" w:rsidP="00EC1E9E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F2E1E8" w14:textId="4735F624" w:rsidR="00C00A45" w:rsidRPr="0007179B" w:rsidRDefault="00C00A45" w:rsidP="00714A6E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D16983" w14:textId="638A6DB1" w:rsidR="00C00A45" w:rsidRPr="0007179B" w:rsidRDefault="00C00A45" w:rsidP="007C4D3E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Correct frequencies </w:t>
            </w:r>
            <w:r w:rsidR="00586A8C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5</w:t>
            </w: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, </w:t>
            </w:r>
            <w:r w:rsidR="00586A8C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3</w:t>
            </w: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and 1</w:t>
            </w:r>
          </w:p>
        </w:tc>
        <w:tc>
          <w:tcPr>
            <w:tcW w:w="181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C96D2E" w14:textId="1BDDC41A" w:rsidR="00C00A45" w:rsidRPr="0007179B" w:rsidRDefault="00586A8C" w:rsidP="007C4D3E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noProof/>
                <w:lang w:eastAsia="en-GB"/>
              </w:rPr>
              <w:drawing>
                <wp:inline distT="0" distB="0" distL="0" distR="0" wp14:anchorId="25B8DAA3" wp14:editId="3FA853BD">
                  <wp:extent cx="2383155" cy="141414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3155" cy="14141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6E4618" w14:textId="3AED37C8" w:rsidR="00C00A45" w:rsidRPr="0007179B" w:rsidRDefault="00C00A45" w:rsidP="00DC76D2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H28</w:t>
            </w:r>
            <w:r w:rsidR="00F3108B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a</w:t>
            </w:r>
          </w:p>
        </w:tc>
      </w:tr>
      <w:tr w:rsidR="00C00A45" w:rsidRPr="0007179B" w14:paraId="07C52489" w14:textId="77777777" w:rsidTr="00F13108">
        <w:trPr>
          <w:trHeight w:val="567"/>
          <w:jc w:val="center"/>
        </w:trPr>
        <w:tc>
          <w:tcPr>
            <w:tcW w:w="32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46AAF95" w14:textId="77777777" w:rsidR="00C00A45" w:rsidRPr="0007179B" w:rsidRDefault="00C00A45" w:rsidP="00C00A45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DE8E65" w14:textId="77777777" w:rsidR="00C00A45" w:rsidRPr="0007179B" w:rsidRDefault="00C00A45" w:rsidP="00C00A45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09730F" w14:textId="7C308FCD" w:rsidR="00C00A45" w:rsidRPr="0007179B" w:rsidRDefault="00C00A45" w:rsidP="00C00A45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8FF366" w14:textId="2D93F9A7" w:rsidR="00C00A45" w:rsidRPr="0007179B" w:rsidRDefault="00C00A45" w:rsidP="00C00A45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At least 2 bars correct for their </w:t>
            </w:r>
            <w:proofErr w:type="spellStart"/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freqs</w:t>
            </w:r>
            <w:proofErr w:type="spellEnd"/>
          </w:p>
        </w:tc>
        <w:tc>
          <w:tcPr>
            <w:tcW w:w="1813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7947BB" w14:textId="0889EC47" w:rsidR="00C00A45" w:rsidRPr="0007179B" w:rsidRDefault="00C00A45" w:rsidP="00C00A45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404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C182D6" w14:textId="056F3A46" w:rsidR="00C00A45" w:rsidRPr="0007179B" w:rsidRDefault="00C00A45" w:rsidP="00C00A45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H28</w:t>
            </w:r>
            <w:r w:rsidR="00F3108B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b</w:t>
            </w:r>
          </w:p>
        </w:tc>
      </w:tr>
      <w:tr w:rsidR="00C00A45" w:rsidRPr="0007179B" w14:paraId="6059C8B4" w14:textId="77777777" w:rsidTr="00F13108">
        <w:trPr>
          <w:trHeight w:val="567"/>
          <w:jc w:val="center"/>
        </w:trPr>
        <w:tc>
          <w:tcPr>
            <w:tcW w:w="32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117589D" w14:textId="77777777" w:rsidR="00C00A45" w:rsidRPr="0007179B" w:rsidRDefault="00C00A45" w:rsidP="00C00A45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AF4564" w14:textId="77777777" w:rsidR="00C00A45" w:rsidRPr="0007179B" w:rsidRDefault="00C00A45" w:rsidP="00C00A45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05FCAC" w14:textId="6E09ABAC" w:rsidR="00C00A45" w:rsidRPr="0007179B" w:rsidRDefault="00C00A45" w:rsidP="00C00A45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BB292D" w14:textId="69BA7088" w:rsidR="00C00A45" w:rsidRPr="0007179B" w:rsidRDefault="00C00A45" w:rsidP="00C00A45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All bars correct heights for their </w:t>
            </w:r>
            <w:proofErr w:type="spellStart"/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freqs</w:t>
            </w:r>
            <w:proofErr w:type="spellEnd"/>
          </w:p>
        </w:tc>
        <w:tc>
          <w:tcPr>
            <w:tcW w:w="181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278342" w14:textId="108CFDE9" w:rsidR="00C00A45" w:rsidRPr="0007179B" w:rsidRDefault="00C00A45" w:rsidP="00C00A45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404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E341A3" w14:textId="171B4681" w:rsidR="00C00A45" w:rsidRPr="0007179B" w:rsidRDefault="00C00A45" w:rsidP="00C00A45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H28</w:t>
            </w:r>
            <w:r w:rsidR="00F3108B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b</w:t>
            </w:r>
          </w:p>
        </w:tc>
      </w:tr>
      <w:tr w:rsidR="007C673E" w:rsidRPr="0007179B" w14:paraId="3E56A79F" w14:textId="77777777" w:rsidTr="00F13108">
        <w:trPr>
          <w:trHeight w:val="567"/>
          <w:jc w:val="center"/>
        </w:trPr>
        <w:tc>
          <w:tcPr>
            <w:tcW w:w="32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F758DF6" w14:textId="77777777" w:rsidR="007C673E" w:rsidRPr="0007179B" w:rsidRDefault="009068A7" w:rsidP="009068A7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3</w:t>
            </w:r>
            <w:r w:rsidR="007C673E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(d)</w:t>
            </w: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BD3F7C7" w14:textId="77777777" w:rsidR="007C673E" w:rsidRPr="0007179B" w:rsidRDefault="008223B6" w:rsidP="00EC1E9E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DD545DD" w14:textId="77777777" w:rsidR="007C673E" w:rsidRPr="0007179B" w:rsidRDefault="008223B6" w:rsidP="00EC1E9E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UPS</w:t>
            </w:r>
          </w:p>
        </w:tc>
        <w:tc>
          <w:tcPr>
            <w:tcW w:w="1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9E60E71" w14:textId="77777777" w:rsidR="007C673E" w:rsidRPr="0007179B" w:rsidRDefault="00F01005" w:rsidP="007C4D3E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See below</w:t>
            </w:r>
          </w:p>
        </w:tc>
        <w:tc>
          <w:tcPr>
            <w:tcW w:w="1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9C4F91D" w14:textId="4CB02BB0" w:rsidR="007C673E" w:rsidRPr="0007179B" w:rsidRDefault="007C673E" w:rsidP="007C4D3E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4495B53C" w14:textId="77777777" w:rsidR="007C673E" w:rsidRPr="0007179B" w:rsidRDefault="007C673E" w:rsidP="009B48E0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</w:tr>
      <w:tr w:rsidR="008223B6" w:rsidRPr="0007179B" w14:paraId="71B7817C" w14:textId="77777777" w:rsidTr="00F13108">
        <w:trPr>
          <w:trHeight w:val="567"/>
          <w:jc w:val="center"/>
        </w:trPr>
        <w:tc>
          <w:tcPr>
            <w:tcW w:w="324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1D695D06" w14:textId="77777777" w:rsidR="008223B6" w:rsidRPr="0007179B" w:rsidRDefault="008223B6" w:rsidP="00EC1E9E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2275FC" w14:textId="77777777" w:rsidR="008223B6" w:rsidRPr="0007179B" w:rsidRDefault="008223B6" w:rsidP="00EC1E9E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153756" w14:textId="47891A64" w:rsidR="008223B6" w:rsidRPr="0007179B" w:rsidRDefault="008223B6" w:rsidP="008223B6">
            <w:pPr>
              <w:spacing w:after="0"/>
              <w:rPr>
                <w:rFonts w:ascii="Arial" w:hAnsi="Arial" w:cs="Arial"/>
              </w:rPr>
            </w:pPr>
          </w:p>
        </w:tc>
        <w:tc>
          <w:tcPr>
            <w:tcW w:w="1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8EE4E4" w14:textId="77777777" w:rsidR="0049302D" w:rsidRPr="00B83930" w:rsidRDefault="00FD30ED" w:rsidP="00FD30ED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83930">
              <w:rPr>
                <w:rFonts w:ascii="Arial" w:hAnsi="Arial" w:cs="Arial"/>
                <w:color w:val="000000" w:themeColor="text1"/>
                <w:sz w:val="20"/>
                <w:szCs w:val="20"/>
              </w:rPr>
              <w:t>1 for both</w:t>
            </w:r>
            <w:r w:rsidR="00E155C4" w:rsidRPr="00B83930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 w:rsidR="008223B6" w:rsidRPr="00B83930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horizontal </w:t>
            </w:r>
            <w:r w:rsidRPr="00B83930">
              <w:rPr>
                <w:rFonts w:ascii="Arial" w:hAnsi="Arial" w:cs="Arial"/>
                <w:color w:val="000000" w:themeColor="text1"/>
                <w:sz w:val="20"/>
                <w:szCs w:val="20"/>
              </w:rPr>
              <w:t>and</w:t>
            </w:r>
            <w:r w:rsidR="00E155C4" w:rsidRPr="00B83930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vertical </w:t>
            </w:r>
            <w:r w:rsidR="008223B6" w:rsidRPr="00B83930">
              <w:rPr>
                <w:rFonts w:ascii="Arial" w:hAnsi="Arial" w:cs="Arial"/>
                <w:color w:val="000000" w:themeColor="text1"/>
                <w:sz w:val="20"/>
                <w:szCs w:val="20"/>
              </w:rPr>
              <w:t>line correct</w:t>
            </w:r>
            <w:r w:rsidR="0049302D" w:rsidRPr="00B83930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</w:p>
          <w:p w14:paraId="37F8C292" w14:textId="79CEA890" w:rsidR="008223B6" w:rsidRPr="00B83930" w:rsidRDefault="0049302D" w:rsidP="00FD30ED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83930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Do not award if additional lines are drawn </w:t>
            </w:r>
            <w:proofErr w:type="spellStart"/>
            <w:r w:rsidRPr="00B83930">
              <w:rPr>
                <w:rFonts w:ascii="Arial" w:hAnsi="Arial" w:cs="Arial"/>
                <w:color w:val="000000" w:themeColor="text1"/>
                <w:sz w:val="20"/>
                <w:szCs w:val="20"/>
              </w:rPr>
              <w:t>ie</w:t>
            </w:r>
            <w:proofErr w:type="spellEnd"/>
            <w:r w:rsidRPr="00B83930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maximum of </w:t>
            </w:r>
            <w:proofErr w:type="gramStart"/>
            <w:r w:rsidRPr="00B83930">
              <w:rPr>
                <w:rFonts w:ascii="Arial" w:hAnsi="Arial" w:cs="Arial"/>
                <w:color w:val="000000" w:themeColor="text1"/>
                <w:sz w:val="20"/>
                <w:szCs w:val="20"/>
              </w:rPr>
              <w:t>2  lines</w:t>
            </w:r>
            <w:proofErr w:type="gramEnd"/>
            <w:r w:rsidRPr="00B83930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</w:p>
        </w:tc>
        <w:tc>
          <w:tcPr>
            <w:tcW w:w="181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4D3D32" w14:textId="6D18C29D" w:rsidR="00F01005" w:rsidRPr="0007179B" w:rsidRDefault="00B83930" w:rsidP="007C4D3E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color w:val="000000" w:themeColor="text1"/>
                <w:sz w:val="20"/>
                <w:szCs w:val="20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 wp14:anchorId="05FC5DA2" wp14:editId="27A8ABA9">
                      <wp:simplePos x="0" y="0"/>
                      <wp:positionH relativeFrom="column">
                        <wp:posOffset>1183640</wp:posOffset>
                      </wp:positionH>
                      <wp:positionV relativeFrom="paragraph">
                        <wp:posOffset>8255</wp:posOffset>
                      </wp:positionV>
                      <wp:extent cx="0" cy="1647825"/>
                      <wp:effectExtent l="0" t="0" r="38100" b="28575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6478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2C36252" id="Straight Connector 3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2pt,.65pt" to="93.2pt,13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" strokecolor="black [3040]"/>
                  </w:pict>
                </mc:Fallback>
              </mc:AlternateContent>
            </w:r>
            <w:r>
              <w:rPr>
                <w:rFonts w:ascii="Arial" w:hAnsi="Arial" w:cs="Arial"/>
                <w:noProof/>
                <w:color w:val="000000" w:themeColor="text1"/>
                <w:sz w:val="20"/>
                <w:szCs w:val="20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5B3FFB2E" wp14:editId="69EEE8CF">
                      <wp:simplePos x="0" y="0"/>
                      <wp:positionH relativeFrom="column">
                        <wp:posOffset>386715</wp:posOffset>
                      </wp:positionH>
                      <wp:positionV relativeFrom="paragraph">
                        <wp:posOffset>26670</wp:posOffset>
                      </wp:positionV>
                      <wp:extent cx="1571625" cy="1562100"/>
                      <wp:effectExtent l="0" t="0" r="28575" b="19050"/>
                      <wp:wrapNone/>
                      <wp:docPr id="8" name="Straight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71625" cy="15621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77C504C" id="Straight Connector 8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.45pt,2.1pt" to="154.2pt,12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" strokecolor="black [3040]"/>
                  </w:pict>
                </mc:Fallback>
              </mc:AlternateContent>
            </w:r>
            <w:r w:rsidR="00255C28">
              <w:rPr>
                <w:rFonts w:ascii="Arial" w:hAnsi="Arial" w:cs="Arial"/>
                <w:noProof/>
                <w:color w:val="000000" w:themeColor="text1"/>
                <w:sz w:val="20"/>
                <w:szCs w:val="20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3F365D30" wp14:editId="6086B1ED">
                      <wp:simplePos x="0" y="0"/>
                      <wp:positionH relativeFrom="column">
                        <wp:posOffset>373380</wp:posOffset>
                      </wp:positionH>
                      <wp:positionV relativeFrom="paragraph">
                        <wp:posOffset>31749</wp:posOffset>
                      </wp:positionV>
                      <wp:extent cx="1600200" cy="1571625"/>
                      <wp:effectExtent l="0" t="0" r="19050" b="28575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600200" cy="15716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ADAD436" id="Straight Connector 6" o:spid="_x0000_s1026" style="position:absolute;flip:x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.4pt,2.5pt" to="155.4pt,12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" strokecolor="black [3040]"/>
                  </w:pict>
                </mc:Fallback>
              </mc:AlternateContent>
            </w:r>
          </w:p>
          <w:p w14:paraId="0390546B" w14:textId="7C034C1E" w:rsidR="0099416F" w:rsidRPr="0007179B" w:rsidRDefault="00255C28" w:rsidP="005973C9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color w:val="000000" w:themeColor="text1"/>
                <w:sz w:val="20"/>
                <w:szCs w:val="20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258C2020" wp14:editId="246F94FB">
                      <wp:simplePos x="0" y="0"/>
                      <wp:positionH relativeFrom="column">
                        <wp:posOffset>312420</wp:posOffset>
                      </wp:positionH>
                      <wp:positionV relativeFrom="paragraph">
                        <wp:posOffset>655955</wp:posOffset>
                      </wp:positionV>
                      <wp:extent cx="1743075" cy="9525"/>
                      <wp:effectExtent l="0" t="0" r="28575" b="28575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43075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E45B78B" id="Straight Connector 5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6pt,51.65pt" to="161.85pt,5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" strokecolor="black [3040]"/>
                  </w:pict>
                </mc:Fallback>
              </mc:AlternateContent>
            </w:r>
            <w:r w:rsidR="005973C9" w:rsidRPr="005973C9">
              <w:rPr>
                <w:rFonts w:ascii="Arial" w:hAnsi="Arial" w:cs="Arial"/>
                <w:noProof/>
                <w:color w:val="000000" w:themeColor="text1"/>
                <w:sz w:val="20"/>
                <w:szCs w:val="20"/>
                <w:lang w:eastAsia="en-GB"/>
              </w:rPr>
              <w:drawing>
                <wp:inline distT="0" distB="0" distL="0" distR="0" wp14:anchorId="1586F854" wp14:editId="1901CCA4">
                  <wp:extent cx="1352550" cy="1352550"/>
                  <wp:effectExtent l="0" t="0" r="0" b="0"/>
                  <wp:docPr id="22" name="Picture 22" descr="G:\External Quality Assurance\Assessment Design\20. FS Reform\2. Production\2. Maths\Level 1\1. Onscreen\Paper 2\4- Temp&amp;Review\Artwork\L1_Paper_2_A1_q3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G:\External Quality Assurance\Assessment Design\20. FS Reform\2. Production\2. Maths\Level 1\1. Onscreen\Paper 2\4- Temp&amp;Review\Artwork\L1_Paper_2_A1_q3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0" cy="1352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C49F8CC" w14:textId="77777777" w:rsidR="0099416F" w:rsidRPr="0007179B" w:rsidRDefault="0099416F" w:rsidP="007C4D3E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  <w:p w14:paraId="2638535D" w14:textId="001A77B1" w:rsidR="004E5B2F" w:rsidRPr="0007179B" w:rsidRDefault="004E5B2F" w:rsidP="005973C9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E2ED53" w14:textId="0AC4A761" w:rsidR="008223B6" w:rsidRPr="0007179B" w:rsidRDefault="008223B6" w:rsidP="00EC1E9E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M24</w:t>
            </w:r>
            <w:r w:rsidR="005A1948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b</w:t>
            </w:r>
          </w:p>
        </w:tc>
      </w:tr>
      <w:tr w:rsidR="008223B6" w:rsidRPr="0007179B" w14:paraId="10D9DCDB" w14:textId="77777777" w:rsidTr="0047499C">
        <w:trPr>
          <w:trHeight w:val="2121"/>
          <w:jc w:val="center"/>
        </w:trPr>
        <w:tc>
          <w:tcPr>
            <w:tcW w:w="32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7EF6750" w14:textId="77777777" w:rsidR="008223B6" w:rsidRPr="0007179B" w:rsidRDefault="008223B6" w:rsidP="00EC1E9E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5B25E1" w14:textId="77777777" w:rsidR="008223B6" w:rsidRPr="0007179B" w:rsidRDefault="008223B6" w:rsidP="00EC1E9E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C8FCF6" w14:textId="71C6586D" w:rsidR="008223B6" w:rsidRPr="0007179B" w:rsidRDefault="008223B6" w:rsidP="008223B6">
            <w:pPr>
              <w:spacing w:after="0"/>
              <w:rPr>
                <w:rFonts w:ascii="Arial" w:hAnsi="Arial" w:cs="Arial"/>
              </w:rPr>
            </w:pPr>
          </w:p>
        </w:tc>
        <w:tc>
          <w:tcPr>
            <w:tcW w:w="1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71386C" w14:textId="77777777" w:rsidR="008223B6" w:rsidRPr="00B83930" w:rsidRDefault="00FD30ED" w:rsidP="00FD30ED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83930">
              <w:rPr>
                <w:rFonts w:ascii="Arial" w:hAnsi="Arial" w:cs="Arial"/>
                <w:color w:val="000000" w:themeColor="text1"/>
                <w:sz w:val="20"/>
                <w:szCs w:val="20"/>
              </w:rPr>
              <w:t>1 for both</w:t>
            </w:r>
            <w:r w:rsidR="00E155C4" w:rsidRPr="00B83930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diagonal</w:t>
            </w:r>
            <w:r w:rsidRPr="00B83930">
              <w:rPr>
                <w:rFonts w:ascii="Arial" w:hAnsi="Arial" w:cs="Arial"/>
                <w:color w:val="000000" w:themeColor="text1"/>
                <w:sz w:val="20"/>
                <w:szCs w:val="20"/>
              </w:rPr>
              <w:t>s</w:t>
            </w:r>
            <w:r w:rsidR="00E155C4" w:rsidRPr="00B83930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lines correct</w:t>
            </w:r>
          </w:p>
          <w:p w14:paraId="669D2323" w14:textId="3798EBC5" w:rsidR="0049302D" w:rsidRPr="00B83930" w:rsidRDefault="0049302D" w:rsidP="00FD30ED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83930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Do not award if additional lines drawn </w:t>
            </w:r>
          </w:p>
        </w:tc>
        <w:tc>
          <w:tcPr>
            <w:tcW w:w="181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59D147" w14:textId="77777777" w:rsidR="008223B6" w:rsidRPr="0007179B" w:rsidRDefault="008223B6" w:rsidP="007C4D3E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404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BE6948" w14:textId="3555FD85" w:rsidR="008223B6" w:rsidRPr="0007179B" w:rsidRDefault="008223B6" w:rsidP="00EC1E9E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M24</w:t>
            </w:r>
            <w:r w:rsidR="005A1948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b</w:t>
            </w:r>
          </w:p>
        </w:tc>
      </w:tr>
      <w:tr w:rsidR="00C80686" w:rsidRPr="0007179B" w14:paraId="7DDAAC25" w14:textId="77777777" w:rsidTr="00F13108">
        <w:trPr>
          <w:trHeight w:val="567"/>
          <w:jc w:val="center"/>
        </w:trPr>
        <w:tc>
          <w:tcPr>
            <w:tcW w:w="324" w:type="pct"/>
            <w:tcBorders>
              <w:left w:val="single" w:sz="4" w:space="0" w:color="auto"/>
              <w:right w:val="single" w:sz="4" w:space="0" w:color="auto"/>
            </w:tcBorders>
          </w:tcPr>
          <w:p w14:paraId="10FA6E0A" w14:textId="77777777" w:rsidR="00C80686" w:rsidRPr="0007179B" w:rsidRDefault="009068A7" w:rsidP="00EC1E9E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3</w:t>
            </w:r>
            <w:r w:rsidR="00C80686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(e)</w:t>
            </w: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25C3D1D" w14:textId="5BC4C635" w:rsidR="00C80686" w:rsidRPr="0007179B" w:rsidRDefault="00DC76D2" w:rsidP="00EC1E9E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7A16650" w14:textId="77777777" w:rsidR="00C80686" w:rsidRPr="0007179B" w:rsidRDefault="00C80686" w:rsidP="00EC1E9E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5DEF0BD" w14:textId="248C5491" w:rsidR="00C80686" w:rsidRPr="0007179B" w:rsidRDefault="00520CEE" w:rsidP="007C4D3E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 xml:space="preserve">Open line because </w:t>
            </w:r>
            <w:r w:rsidR="0049302D">
              <w:rPr>
                <w:rFonts w:ascii="Arial" w:hAnsi="Arial" w:cs="Arial"/>
                <w:sz w:val="20"/>
                <w:szCs w:val="20"/>
              </w:rPr>
              <w:t>(</w:t>
            </w:r>
            <w:r w:rsidRPr="0007179B">
              <w:rPr>
                <w:rFonts w:ascii="Arial" w:hAnsi="Arial" w:cs="Arial"/>
                <w:sz w:val="20"/>
                <w:szCs w:val="20"/>
              </w:rPr>
              <w:t>0.4</w:t>
            </w:r>
            <w:r w:rsidR="0049302D">
              <w:rPr>
                <w:rFonts w:ascii="Arial" w:hAnsi="Arial" w:cs="Arial"/>
                <w:sz w:val="20"/>
                <w:szCs w:val="20"/>
              </w:rPr>
              <w:t>)</w:t>
            </w:r>
            <w:r w:rsidRPr="0007179B">
              <w:rPr>
                <w:rFonts w:ascii="Arial" w:hAnsi="Arial" w:cs="Arial"/>
                <w:sz w:val="20"/>
                <w:szCs w:val="20"/>
              </w:rPr>
              <w:t xml:space="preserve"> is biggest number/probability</w:t>
            </w:r>
          </w:p>
        </w:tc>
        <w:tc>
          <w:tcPr>
            <w:tcW w:w="1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4C66F28" w14:textId="77777777" w:rsidR="00C80686" w:rsidRPr="0007179B" w:rsidRDefault="00C80686" w:rsidP="007C4D3E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404" w:type="pct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BA32BF8" w14:textId="3EEBA385" w:rsidR="00C80686" w:rsidRPr="0007179B" w:rsidRDefault="00842E9D" w:rsidP="00EC1E9E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H30</w:t>
            </w:r>
            <w:r w:rsidR="005A1948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b</w:t>
            </w:r>
          </w:p>
        </w:tc>
      </w:tr>
      <w:tr w:rsidR="0087356A" w:rsidRPr="0007179B" w14:paraId="46CBCB1D" w14:textId="77777777" w:rsidTr="00F13108">
        <w:trPr>
          <w:trHeight w:val="567"/>
          <w:jc w:val="center"/>
        </w:trPr>
        <w:tc>
          <w:tcPr>
            <w:tcW w:w="324" w:type="pct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7CB5D779" w14:textId="5D1646FB" w:rsidR="0087356A" w:rsidRPr="0007179B" w:rsidRDefault="0087356A" w:rsidP="00EC1E9E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3</w:t>
            </w:r>
            <w:r w:rsidR="0099416F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(f)</w:t>
            </w: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7182734" w14:textId="30ED05CE" w:rsidR="0087356A" w:rsidRPr="0007179B" w:rsidRDefault="0087356A" w:rsidP="00EC1E9E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4A4E59C" w14:textId="187BCB06" w:rsidR="0087356A" w:rsidRPr="0007179B" w:rsidRDefault="0087356A" w:rsidP="00EC1E9E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50964D7" w14:textId="5E0AFF15" w:rsidR="0087356A" w:rsidRPr="0007179B" w:rsidRDefault="0087356A" w:rsidP="007C4D3E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See below</w:t>
            </w:r>
          </w:p>
        </w:tc>
        <w:tc>
          <w:tcPr>
            <w:tcW w:w="1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46E7DC6" w14:textId="77777777" w:rsidR="0087356A" w:rsidRPr="0007179B" w:rsidRDefault="0087356A" w:rsidP="007C4D3E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404" w:type="pct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DDBDD77" w14:textId="77777777" w:rsidR="0087356A" w:rsidRPr="0007179B" w:rsidRDefault="0087356A" w:rsidP="00EC1E9E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</w:tr>
      <w:tr w:rsidR="0087356A" w:rsidRPr="0007179B" w14:paraId="1B5CE249" w14:textId="77777777" w:rsidTr="00F13108">
        <w:trPr>
          <w:trHeight w:val="567"/>
          <w:jc w:val="center"/>
        </w:trPr>
        <w:tc>
          <w:tcPr>
            <w:tcW w:w="32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028421A" w14:textId="77777777" w:rsidR="0087356A" w:rsidRPr="0007179B" w:rsidRDefault="0087356A" w:rsidP="00EC1E9E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7CB251" w14:textId="4E0D0E59" w:rsidR="0087356A" w:rsidRPr="0007179B" w:rsidRDefault="0087356A" w:rsidP="00EC1E9E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D1A339" w14:textId="4D563C4D" w:rsidR="0087356A" w:rsidRPr="0007179B" w:rsidRDefault="0087356A" w:rsidP="00EC1E9E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6F745D" w14:textId="7E1551B2" w:rsidR="0087356A" w:rsidRPr="0007179B" w:rsidRDefault="00B546D5" w:rsidP="0007179B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noProof/>
                <w:sz w:val="20"/>
                <w:szCs w:val="20"/>
              </w:rPr>
              <w:t>Open Line (£)6.91</w:t>
            </w:r>
          </w:p>
        </w:tc>
        <w:tc>
          <w:tcPr>
            <w:tcW w:w="1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CFBF2C" w14:textId="1006784D" w:rsidR="0087356A" w:rsidRPr="0007179B" w:rsidRDefault="00B546D5" w:rsidP="007C4D3E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CAO</w:t>
            </w:r>
          </w:p>
        </w:tc>
        <w:tc>
          <w:tcPr>
            <w:tcW w:w="404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E5B4FC" w14:textId="59682216" w:rsidR="0087356A" w:rsidRPr="0007179B" w:rsidRDefault="00B546D5" w:rsidP="00EC1E9E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H29</w:t>
            </w:r>
            <w:r w:rsidR="00F3108B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b</w:t>
            </w:r>
          </w:p>
        </w:tc>
      </w:tr>
      <w:tr w:rsidR="0087356A" w:rsidRPr="0007179B" w14:paraId="03669288" w14:textId="77777777" w:rsidTr="00B83930">
        <w:trPr>
          <w:trHeight w:val="567"/>
          <w:jc w:val="center"/>
        </w:trPr>
        <w:tc>
          <w:tcPr>
            <w:tcW w:w="324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561BE55" w14:textId="77777777" w:rsidR="0087356A" w:rsidRPr="0007179B" w:rsidRDefault="0087356A" w:rsidP="00EC1E9E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CFA0BB" w14:textId="65EC52C2" w:rsidR="0087356A" w:rsidRPr="0007179B" w:rsidRDefault="0087356A" w:rsidP="00EC1E9E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55D9A3" w14:textId="0054263A" w:rsidR="0087356A" w:rsidRPr="0007179B" w:rsidRDefault="0087356A" w:rsidP="00EC1E9E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8B026E" w14:textId="45A16767" w:rsidR="0087356A" w:rsidRPr="0007179B" w:rsidRDefault="0087356A" w:rsidP="007C4D3E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 xml:space="preserve">The Abbey Trust </w:t>
            </w:r>
            <w:r w:rsidR="0007179B">
              <w:rPr>
                <w:rFonts w:ascii="Arial" w:hAnsi="Arial" w:cs="Arial"/>
                <w:sz w:val="20"/>
                <w:szCs w:val="20"/>
              </w:rPr>
              <w:t>(£)</w:t>
            </w:r>
            <w:r w:rsidR="00B546D5" w:rsidRPr="0007179B">
              <w:rPr>
                <w:rFonts w:ascii="Arial" w:hAnsi="Arial" w:cs="Arial"/>
                <w:sz w:val="20"/>
                <w:szCs w:val="20"/>
              </w:rPr>
              <w:t>9.23</w:t>
            </w:r>
          </w:p>
        </w:tc>
        <w:tc>
          <w:tcPr>
            <w:tcW w:w="18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E902FD" w14:textId="3879F1E3" w:rsidR="0087356A" w:rsidRPr="0007179B" w:rsidRDefault="00B546D5" w:rsidP="007C4D3E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FT 35.56 – their </w:t>
            </w:r>
          </w:p>
        </w:tc>
        <w:tc>
          <w:tcPr>
            <w:tcW w:w="404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247343" w14:textId="1379581F" w:rsidR="0087356A" w:rsidRPr="0007179B" w:rsidRDefault="00100A49" w:rsidP="00EC1E9E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H27a</w:t>
            </w:r>
          </w:p>
        </w:tc>
      </w:tr>
    </w:tbl>
    <w:p w14:paraId="4F5CD483" w14:textId="77777777" w:rsidR="00F13108" w:rsidRDefault="00F13108"/>
    <w:tbl>
      <w:tblPr>
        <w:tblStyle w:val="TableGrid"/>
        <w:tblW w:w="5135" w:type="pct"/>
        <w:jc w:val="center"/>
        <w:tblLayout w:type="fixed"/>
        <w:tblLook w:val="04A0" w:firstRow="1" w:lastRow="0" w:firstColumn="1" w:lastColumn="0" w:noHBand="0" w:noVBand="1"/>
      </w:tblPr>
      <w:tblGrid>
        <w:gridCol w:w="739"/>
        <w:gridCol w:w="792"/>
        <w:gridCol w:w="709"/>
        <w:gridCol w:w="3881"/>
        <w:gridCol w:w="3912"/>
        <w:gridCol w:w="937"/>
      </w:tblGrid>
      <w:tr w:rsidR="00672B9E" w:rsidRPr="0007179B" w14:paraId="26B27F3F" w14:textId="77777777" w:rsidTr="00F13108">
        <w:trPr>
          <w:trHeight w:val="567"/>
          <w:jc w:val="center"/>
        </w:trPr>
        <w:tc>
          <w:tcPr>
            <w:tcW w:w="5000" w:type="pct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2851639" w14:textId="0CCE36CF" w:rsidR="00672B9E" w:rsidRPr="0007179B" w:rsidRDefault="005107C8" w:rsidP="00672B9E">
            <w:pPr>
              <w:spacing w:after="0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</w:rPr>
              <w:br w:type="page"/>
            </w:r>
            <w:r w:rsidR="00672B9E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Activity 4: </w:t>
            </w:r>
            <w:r w:rsidR="00672B9E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="00100A49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Student services</w:t>
            </w:r>
            <w:r w:rsidR="00672B9E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="00672B9E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  <w:t>(Calculator)</w:t>
            </w:r>
          </w:p>
        </w:tc>
      </w:tr>
      <w:tr w:rsidR="00DD1A36" w:rsidRPr="0007179B" w14:paraId="2E88A1F5" w14:textId="77777777" w:rsidTr="00F13108">
        <w:trPr>
          <w:trHeight w:val="567"/>
          <w:jc w:val="center"/>
        </w:trPr>
        <w:tc>
          <w:tcPr>
            <w:tcW w:w="33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115B3E5" w14:textId="77777777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Q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8A31050" w14:textId="77777777" w:rsidR="00DD1A36" w:rsidRPr="0007179B" w:rsidRDefault="00DD1A36" w:rsidP="00DD1A36">
            <w:pPr>
              <w:spacing w:after="0"/>
              <w:ind w:right="-196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Marks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2B5A8C7" w14:textId="77777777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UPS / PS</w:t>
            </w: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0E67A83" w14:textId="5E195074" w:rsidR="00DD1A36" w:rsidRPr="0007179B" w:rsidRDefault="00DD1A36" w:rsidP="00B83930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rocess and Answer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4F6E230" w14:textId="77777777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dditional or Alternative Evidence (with guidance)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E5002D0" w14:textId="77777777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SC</w:t>
            </w:r>
          </w:p>
        </w:tc>
      </w:tr>
      <w:tr w:rsidR="00DD1A36" w:rsidRPr="0007179B" w14:paraId="55A83313" w14:textId="77777777" w:rsidTr="00F13108">
        <w:trPr>
          <w:trHeight w:val="567"/>
          <w:jc w:val="center"/>
        </w:trPr>
        <w:tc>
          <w:tcPr>
            <w:tcW w:w="33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AB9F6EA" w14:textId="41803D32" w:rsidR="00DD1A36" w:rsidRPr="0007179B" w:rsidRDefault="00DD1A36" w:rsidP="00DD1A36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4 (a)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B4250B7" w14:textId="77777777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A1F50ED" w14:textId="77777777" w:rsidR="00DD1A36" w:rsidRPr="00F37BBA" w:rsidRDefault="00DD1A36" w:rsidP="00DD1A36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</w:rPr>
            </w:pPr>
            <w:r w:rsidRPr="00F37BBA">
              <w:rPr>
                <w:rFonts w:ascii="Arial" w:hAnsi="Arial" w:cs="Arial"/>
                <w:b/>
                <w:color w:val="000000" w:themeColor="text1"/>
                <w:sz w:val="20"/>
              </w:rPr>
              <w:t>PS</w:t>
            </w: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E7062C6" w14:textId="065D39AC" w:rsidR="00DD1A36" w:rsidRPr="00F37BBA" w:rsidRDefault="00546085" w:rsidP="00F37BBA">
            <w:pPr>
              <w:spacing w:after="0"/>
              <w:rPr>
                <w:rFonts w:ascii="Arial" w:hAnsi="Arial" w:cs="Arial"/>
                <w:color w:val="000000" w:themeColor="text1"/>
                <w:sz w:val="20"/>
              </w:rPr>
            </w:pPr>
            <w:r>
              <w:rPr>
                <w:rFonts w:ascii="Arial" w:hAnsi="Arial" w:cs="Arial"/>
                <w:sz w:val="20"/>
              </w:rPr>
              <w:t xml:space="preserve">21(.0) and 9.9 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88A1520" w14:textId="44EF11E7" w:rsidR="00DD1A36" w:rsidRPr="0007179B" w:rsidRDefault="00AC1BBB" w:rsidP="00DD1A36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7C5445">
              <w:rPr>
                <w:rFonts w:ascii="Arial" w:hAnsi="Arial" w:cs="Arial"/>
                <w:sz w:val="20"/>
                <w:szCs w:val="20"/>
              </w:rPr>
              <w:t xml:space="preserve">Award </w:t>
            </w:r>
            <w:r>
              <w:rPr>
                <w:rFonts w:ascii="Arial" w:hAnsi="Arial" w:cs="Arial"/>
                <w:sz w:val="20"/>
                <w:szCs w:val="20"/>
              </w:rPr>
              <w:t>2</w:t>
            </w:r>
            <w:r w:rsidRPr="007C5445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marks if correct answer given</w:t>
            </w: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4596C9A" w14:textId="77777777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</w:tr>
      <w:tr w:rsidR="00DD1A36" w:rsidRPr="0007179B" w14:paraId="36B8645C" w14:textId="77777777" w:rsidTr="00F13108">
        <w:trPr>
          <w:trHeight w:val="567"/>
          <w:jc w:val="center"/>
        </w:trPr>
        <w:tc>
          <w:tcPr>
            <w:tcW w:w="33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0BC45A8" w14:textId="77777777" w:rsidR="00DD1A36" w:rsidRPr="0007179B" w:rsidRDefault="00DD1A36" w:rsidP="00DD1A36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C90B22" w14:textId="77777777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BCEDAB" w14:textId="3A8A663D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F69C8D" w14:textId="77777777" w:rsidR="00DD1A36" w:rsidRPr="0007179B" w:rsidRDefault="00DD1A36" w:rsidP="00DD1A36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21(.0)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E0A87D" w14:textId="77777777" w:rsidR="00DD1A36" w:rsidRPr="0007179B" w:rsidRDefault="00DD1A36" w:rsidP="00DD1A36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AC8007" w14:textId="2A9D1A80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M25</w:t>
            </w:r>
            <w:r w:rsidR="00EF7645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b</w:t>
            </w:r>
          </w:p>
        </w:tc>
      </w:tr>
      <w:tr w:rsidR="00DD1A36" w:rsidRPr="0007179B" w14:paraId="37047465" w14:textId="77777777" w:rsidTr="00F13108">
        <w:trPr>
          <w:trHeight w:val="567"/>
          <w:jc w:val="center"/>
        </w:trPr>
        <w:tc>
          <w:tcPr>
            <w:tcW w:w="33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AEEF2C4" w14:textId="77777777" w:rsidR="00DD1A36" w:rsidRPr="0007179B" w:rsidRDefault="00DD1A36" w:rsidP="00DD1A36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E41EC6" w14:textId="77777777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7D560B" w14:textId="6A81185C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5A9BBD" w14:textId="77777777" w:rsidR="00DD1A36" w:rsidRPr="0007179B" w:rsidRDefault="00DD1A36" w:rsidP="00DD1A36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9.9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15A742" w14:textId="77777777" w:rsidR="00DD1A36" w:rsidRPr="0007179B" w:rsidRDefault="00DD1A36" w:rsidP="00DD1A36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42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BE63B9" w14:textId="77777777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N9</w:t>
            </w:r>
          </w:p>
        </w:tc>
      </w:tr>
      <w:tr w:rsidR="00DD1A36" w:rsidRPr="0007179B" w14:paraId="7936FD9C" w14:textId="77777777" w:rsidTr="008162E3">
        <w:trPr>
          <w:trHeight w:val="567"/>
          <w:jc w:val="center"/>
        </w:trPr>
        <w:tc>
          <w:tcPr>
            <w:tcW w:w="337" w:type="pct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40F20568" w14:textId="133CE06B" w:rsidR="00DD1A36" w:rsidRPr="0007179B" w:rsidRDefault="00DD1A36" w:rsidP="00DD1A36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4 (b)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FC641E5" w14:textId="77777777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sz w:val="20"/>
                <w:szCs w:val="20"/>
              </w:rPr>
              <w:t>3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3DAC33D" w14:textId="77777777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A80B4DB" w14:textId="78173634" w:rsidR="00DD1A36" w:rsidRPr="0007179B" w:rsidRDefault="00DD1A36" w:rsidP="003C231F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1247.4</w:t>
            </w:r>
            <w:r w:rsidR="00672B9E" w:rsidRPr="0007179B">
              <w:rPr>
                <w:rFonts w:ascii="Arial" w:hAnsi="Arial" w:cs="Arial"/>
                <w:sz w:val="20"/>
                <w:szCs w:val="20"/>
              </w:rPr>
              <w:t xml:space="preserve"> (cm</w:t>
            </w:r>
            <w:r w:rsidR="00672B9E" w:rsidRPr="0007179B"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  <w:r w:rsidR="00672B9E" w:rsidRPr="0007179B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6A70A27" w14:textId="5A13AAF3" w:rsidR="00DD1A36" w:rsidRPr="0007179B" w:rsidRDefault="00546085" w:rsidP="00546085">
            <w:pPr>
              <w:spacing w:after="0"/>
              <w:rPr>
                <w:rFonts w:ascii="Arial" w:hAnsi="Arial" w:cs="Arial"/>
                <w:color w:val="FF0000"/>
                <w:sz w:val="20"/>
                <w:szCs w:val="20"/>
              </w:rPr>
            </w:pPr>
            <w:r w:rsidRPr="008162E3">
              <w:rPr>
                <w:rFonts w:ascii="Arial" w:hAnsi="Arial" w:cs="Arial"/>
                <w:sz w:val="20"/>
                <w:szCs w:val="20"/>
              </w:rPr>
              <w:t>Award 3</w:t>
            </w:r>
            <w:r w:rsidR="007C5445" w:rsidRPr="008162E3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7C5445">
              <w:rPr>
                <w:rFonts w:ascii="Arial" w:hAnsi="Arial" w:cs="Arial"/>
                <w:color w:val="000000" w:themeColor="text1"/>
                <w:sz w:val="20"/>
                <w:szCs w:val="20"/>
              </w:rPr>
              <w:t>marks if correct answer given</w:t>
            </w:r>
            <w:r w:rsidR="007C5445" w:rsidDel="007C5445">
              <w:rPr>
                <w:rFonts w:ascii="Arial" w:hAnsi="Arial" w:cs="Arial"/>
                <w:color w:val="FF0000"/>
                <w:sz w:val="20"/>
                <w:szCs w:val="20"/>
              </w:rPr>
              <w:t xml:space="preserve"> </w:t>
            </w: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13D56C8" w14:textId="77777777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color w:val="FF0000"/>
                <w:sz w:val="20"/>
                <w:szCs w:val="20"/>
                <w:highlight w:val="yellow"/>
              </w:rPr>
            </w:pPr>
          </w:p>
        </w:tc>
      </w:tr>
      <w:tr w:rsidR="00DD1A36" w:rsidRPr="0007179B" w14:paraId="06B792BB" w14:textId="77777777" w:rsidTr="00F13108">
        <w:trPr>
          <w:trHeight w:val="567"/>
          <w:jc w:val="center"/>
        </w:trPr>
        <w:tc>
          <w:tcPr>
            <w:tcW w:w="33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DAC4A66" w14:textId="77777777" w:rsidR="00DD1A36" w:rsidRPr="0007179B" w:rsidRDefault="00DD1A36" w:rsidP="00DD1A36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4663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AF074A" w14:textId="77777777" w:rsidR="00DD1A36" w:rsidRPr="0007179B" w:rsidRDefault="00DD1A36" w:rsidP="00DD1A36">
            <w:pPr>
              <w:spacing w:after="0"/>
              <w:rPr>
                <w:rFonts w:ascii="Arial" w:hAnsi="Arial" w:cs="Arial"/>
                <w:b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sz w:val="20"/>
                <w:szCs w:val="20"/>
              </w:rPr>
              <w:t>Alternative method 1</w:t>
            </w:r>
          </w:p>
        </w:tc>
      </w:tr>
      <w:tr w:rsidR="00DD1A36" w:rsidRPr="0007179B" w14:paraId="0777C9FA" w14:textId="77777777" w:rsidTr="00F13108">
        <w:trPr>
          <w:trHeight w:val="567"/>
          <w:jc w:val="center"/>
        </w:trPr>
        <w:tc>
          <w:tcPr>
            <w:tcW w:w="33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B84B22D" w14:textId="77777777" w:rsidR="00DD1A36" w:rsidRPr="0007179B" w:rsidRDefault="00DD1A36" w:rsidP="00DD1A36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B44290" w14:textId="77777777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6A5C76" w14:textId="06C9A0F6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6A0605" w14:textId="77777777" w:rsidR="00DD1A36" w:rsidRPr="0007179B" w:rsidRDefault="00DD1A36" w:rsidP="00DD1A36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29.7 × 21.0  or 623.7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75978D" w14:textId="77777777" w:rsidR="00DD1A36" w:rsidRPr="0007179B" w:rsidRDefault="00DD1A36" w:rsidP="00DD1A36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2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43DCBB" w14:textId="3A365E67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M22</w:t>
            </w:r>
            <w:r w:rsidR="00D06DA1" w:rsidRPr="0007179B">
              <w:rPr>
                <w:rFonts w:ascii="Arial" w:hAnsi="Arial" w:cs="Arial"/>
                <w:sz w:val="20"/>
                <w:szCs w:val="20"/>
              </w:rPr>
              <w:t>a</w:t>
            </w:r>
          </w:p>
        </w:tc>
      </w:tr>
      <w:tr w:rsidR="00DD1A36" w:rsidRPr="0007179B" w14:paraId="6C743262" w14:textId="77777777" w:rsidTr="00F13108">
        <w:trPr>
          <w:trHeight w:val="567"/>
          <w:jc w:val="center"/>
        </w:trPr>
        <w:tc>
          <w:tcPr>
            <w:tcW w:w="33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98C3FB5" w14:textId="77777777" w:rsidR="00DD1A36" w:rsidRPr="0007179B" w:rsidRDefault="00DD1A36" w:rsidP="00DD1A36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74CBF6" w14:textId="77777777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C16199" w14:textId="0030A143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CA247E" w14:textId="77777777" w:rsidR="00DD1A36" w:rsidRPr="0007179B" w:rsidRDefault="00DD1A36" w:rsidP="00DD1A36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their 632.7 × 2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DE6BDA1" w14:textId="77777777" w:rsidR="00DD1A36" w:rsidRPr="0007179B" w:rsidRDefault="00DD1A36" w:rsidP="00DD1A36">
            <w:pPr>
              <w:spacing w:before="240" w:after="0"/>
              <w:rPr>
                <w:rFonts w:ascii="Arial" w:hAnsi="Arial" w:cs="Arial"/>
                <w:color w:val="FF0000"/>
              </w:rPr>
            </w:pPr>
          </w:p>
        </w:tc>
        <w:tc>
          <w:tcPr>
            <w:tcW w:w="42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05AABE" w14:textId="2A62C0AA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M25</w:t>
            </w:r>
            <w:r w:rsidR="00672B9E" w:rsidRPr="0007179B">
              <w:rPr>
                <w:rFonts w:ascii="Arial" w:hAnsi="Arial" w:cs="Arial"/>
                <w:sz w:val="20"/>
                <w:szCs w:val="20"/>
              </w:rPr>
              <w:t>b</w:t>
            </w:r>
          </w:p>
        </w:tc>
      </w:tr>
      <w:tr w:rsidR="00DD1A36" w:rsidRPr="0007179B" w14:paraId="6B863A3C" w14:textId="77777777" w:rsidTr="00B83930">
        <w:trPr>
          <w:trHeight w:val="567"/>
          <w:jc w:val="center"/>
        </w:trPr>
        <w:tc>
          <w:tcPr>
            <w:tcW w:w="33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0BDC101" w14:textId="77777777" w:rsidR="00DD1A36" w:rsidRPr="0007179B" w:rsidRDefault="00DD1A36" w:rsidP="00DD1A36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A21050" w14:textId="77777777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58BBCE" w14:textId="64A73B0A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29B982" w14:textId="5E9909CA" w:rsidR="00DD1A36" w:rsidRPr="0007179B" w:rsidRDefault="00DD1A36" w:rsidP="00546085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1247.4</w:t>
            </w:r>
            <w:r w:rsidR="00672B9E" w:rsidRPr="0007179B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546085" w:rsidRPr="0007179B">
              <w:rPr>
                <w:rFonts w:ascii="Arial" w:hAnsi="Arial" w:cs="Arial"/>
                <w:sz w:val="20"/>
                <w:szCs w:val="20"/>
              </w:rPr>
              <w:t>(cm</w:t>
            </w:r>
            <w:r w:rsidR="00546085" w:rsidRPr="0007179B"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  <w:r w:rsidR="00546085" w:rsidRPr="0007179B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CBE8ABE" w14:textId="77777777" w:rsidR="00DD1A36" w:rsidRPr="0007179B" w:rsidRDefault="00DD1A36" w:rsidP="00DD1A36">
            <w:pPr>
              <w:spacing w:before="240" w:after="0"/>
              <w:rPr>
                <w:rFonts w:ascii="Arial" w:hAnsi="Arial" w:cs="Arial"/>
                <w:color w:val="FF000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allow 1247 but not 1248</w:t>
            </w:r>
          </w:p>
        </w:tc>
        <w:tc>
          <w:tcPr>
            <w:tcW w:w="42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DD5EAE" w14:textId="20A7DD84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M22</w:t>
            </w:r>
            <w:r w:rsidR="00D06DA1" w:rsidRPr="0007179B">
              <w:rPr>
                <w:rFonts w:ascii="Arial" w:hAnsi="Arial" w:cs="Arial"/>
                <w:sz w:val="20"/>
                <w:szCs w:val="20"/>
              </w:rPr>
              <w:t>a</w:t>
            </w:r>
          </w:p>
        </w:tc>
      </w:tr>
      <w:tr w:rsidR="00DD1A36" w:rsidRPr="0007179B" w14:paraId="17DC508E" w14:textId="77777777" w:rsidTr="00F13108">
        <w:trPr>
          <w:trHeight w:val="567"/>
          <w:jc w:val="center"/>
        </w:trPr>
        <w:tc>
          <w:tcPr>
            <w:tcW w:w="33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77507E9" w14:textId="77777777" w:rsidR="00DD1A36" w:rsidRPr="0007179B" w:rsidRDefault="00DD1A36" w:rsidP="00DD1A36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4663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BD2FB6" w14:textId="77777777" w:rsidR="00DD1A36" w:rsidRPr="0007179B" w:rsidRDefault="00DD1A36" w:rsidP="00DD1A36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sz w:val="20"/>
                <w:szCs w:val="20"/>
              </w:rPr>
              <w:t>Alternative method 2</w:t>
            </w:r>
          </w:p>
        </w:tc>
      </w:tr>
      <w:tr w:rsidR="00DD1A36" w:rsidRPr="0007179B" w14:paraId="4ED4F62D" w14:textId="77777777" w:rsidTr="00F13108">
        <w:trPr>
          <w:trHeight w:val="567"/>
          <w:jc w:val="center"/>
        </w:trPr>
        <w:tc>
          <w:tcPr>
            <w:tcW w:w="33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A0B1FBD" w14:textId="77777777" w:rsidR="00DD1A36" w:rsidRPr="0007179B" w:rsidRDefault="00DD1A36" w:rsidP="00DD1A36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CD92CB" w14:textId="77777777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853669" w14:textId="54990F4B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852A9E" w14:textId="77777777" w:rsidR="00DD1A36" w:rsidRPr="0007179B" w:rsidRDefault="00DD1A36" w:rsidP="00DD1A36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their 21.0 × their 9.9  or 207.9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0C0CC63" w14:textId="77777777" w:rsidR="00DD1A36" w:rsidRPr="0007179B" w:rsidRDefault="00DD1A36" w:rsidP="00DD1A36">
            <w:pPr>
              <w:spacing w:before="240" w:after="0"/>
              <w:rPr>
                <w:rFonts w:ascii="Arial" w:hAnsi="Arial" w:cs="Arial"/>
                <w:color w:val="FF0000"/>
              </w:rPr>
            </w:pPr>
          </w:p>
        </w:tc>
        <w:tc>
          <w:tcPr>
            <w:tcW w:w="42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6DB567" w14:textId="62E9DD87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M22</w:t>
            </w:r>
            <w:r w:rsidR="00D06DA1" w:rsidRPr="0007179B">
              <w:rPr>
                <w:rFonts w:ascii="Arial" w:hAnsi="Arial" w:cs="Arial"/>
                <w:sz w:val="20"/>
                <w:szCs w:val="20"/>
              </w:rPr>
              <w:t>a</w:t>
            </w:r>
          </w:p>
        </w:tc>
      </w:tr>
      <w:tr w:rsidR="00DD1A36" w:rsidRPr="0007179B" w14:paraId="6C9C57DC" w14:textId="77777777" w:rsidTr="00F13108">
        <w:trPr>
          <w:trHeight w:val="567"/>
          <w:jc w:val="center"/>
        </w:trPr>
        <w:tc>
          <w:tcPr>
            <w:tcW w:w="33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AF4FA4E" w14:textId="77777777" w:rsidR="00DD1A36" w:rsidRPr="0007179B" w:rsidRDefault="00DD1A36" w:rsidP="00DD1A36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337A00" w14:textId="77777777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DC088C" w14:textId="0EEC97BA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40C5B1" w14:textId="77777777" w:rsidR="00DD1A36" w:rsidRPr="0007179B" w:rsidRDefault="00DD1A36" w:rsidP="00DD1A36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their 207.9 × 6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BECF82F" w14:textId="77777777" w:rsidR="00DD1A36" w:rsidRPr="0007179B" w:rsidRDefault="00DD1A36" w:rsidP="00DD1A36">
            <w:pPr>
              <w:spacing w:before="240" w:after="0"/>
              <w:rPr>
                <w:rFonts w:ascii="Arial" w:hAnsi="Arial" w:cs="Arial"/>
                <w:color w:val="FF0000"/>
              </w:rPr>
            </w:pPr>
          </w:p>
        </w:tc>
        <w:tc>
          <w:tcPr>
            <w:tcW w:w="42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F9F799" w14:textId="31C10E93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M25</w:t>
            </w:r>
            <w:r w:rsidR="00546085">
              <w:rPr>
                <w:rFonts w:ascii="Arial" w:hAnsi="Arial" w:cs="Arial"/>
                <w:sz w:val="20"/>
                <w:szCs w:val="20"/>
              </w:rPr>
              <w:t>b</w:t>
            </w:r>
          </w:p>
        </w:tc>
      </w:tr>
      <w:tr w:rsidR="00DD1A36" w:rsidRPr="0007179B" w14:paraId="055177A6" w14:textId="77777777" w:rsidTr="00B83930">
        <w:trPr>
          <w:trHeight w:val="567"/>
          <w:jc w:val="center"/>
        </w:trPr>
        <w:tc>
          <w:tcPr>
            <w:tcW w:w="33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4E3845D" w14:textId="77777777" w:rsidR="00DD1A36" w:rsidRPr="0007179B" w:rsidRDefault="00DD1A36" w:rsidP="00DD1A36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59BDEC" w14:textId="77777777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D7F447" w14:textId="25856821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C33711" w14:textId="058F94EB" w:rsidR="00DD1A36" w:rsidRPr="0007179B" w:rsidRDefault="00DD1A36" w:rsidP="003C231F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1247.4</w:t>
            </w:r>
            <w:r w:rsidR="00672B9E" w:rsidRPr="0007179B">
              <w:rPr>
                <w:rFonts w:ascii="Arial" w:hAnsi="Arial" w:cs="Arial"/>
                <w:sz w:val="20"/>
                <w:szCs w:val="20"/>
              </w:rPr>
              <w:t xml:space="preserve"> (cm</w:t>
            </w:r>
            <w:r w:rsidR="00672B9E" w:rsidRPr="0007179B"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  <w:r w:rsidR="00672B9E" w:rsidRPr="0007179B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24309C" w14:textId="77777777" w:rsidR="00DD1A36" w:rsidRPr="0007179B" w:rsidRDefault="00DD1A36" w:rsidP="00DD1A36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allow 1247 but not 1248</w:t>
            </w:r>
          </w:p>
        </w:tc>
        <w:tc>
          <w:tcPr>
            <w:tcW w:w="42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69BBAC" w14:textId="40E4764F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M22</w:t>
            </w:r>
            <w:r w:rsidR="00D06DA1" w:rsidRPr="0007179B">
              <w:rPr>
                <w:rFonts w:ascii="Arial" w:hAnsi="Arial" w:cs="Arial"/>
                <w:sz w:val="20"/>
                <w:szCs w:val="20"/>
              </w:rPr>
              <w:t>a</w:t>
            </w:r>
          </w:p>
        </w:tc>
      </w:tr>
      <w:tr w:rsidR="00DD1A36" w:rsidRPr="0007179B" w14:paraId="4207D841" w14:textId="77777777" w:rsidTr="00F209C8">
        <w:trPr>
          <w:trHeight w:val="567"/>
          <w:jc w:val="center"/>
        </w:trPr>
        <w:tc>
          <w:tcPr>
            <w:tcW w:w="337" w:type="pct"/>
            <w:tcBorders>
              <w:left w:val="single" w:sz="4" w:space="0" w:color="auto"/>
              <w:right w:val="single" w:sz="4" w:space="0" w:color="auto"/>
            </w:tcBorders>
          </w:tcPr>
          <w:p w14:paraId="2167DDB1" w14:textId="017D46F6" w:rsidR="00DD1A36" w:rsidRPr="0007179B" w:rsidRDefault="00107150" w:rsidP="00DD1A36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4</w:t>
            </w:r>
            <w:r w:rsidR="0029250F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(c)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8B0A698" w14:textId="6D747AF0" w:rsidR="00DD1A36" w:rsidRPr="0007179B" w:rsidRDefault="00816711" w:rsidP="00DD1A36">
            <w:pPr>
              <w:spacing w:before="24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BF3E026" w14:textId="2C9C0FB8" w:rsidR="00DD1A36" w:rsidRPr="0007179B" w:rsidRDefault="00107150" w:rsidP="00DD1A36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75EADDDB" w14:textId="307FC7EA" w:rsidR="0082090E" w:rsidRPr="0007179B" w:rsidRDefault="00816711" w:rsidP="0007179B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No</w:t>
            </w:r>
            <w:r w:rsidR="0082090E" w:rsidRPr="0007179B">
              <w:rPr>
                <w:rFonts w:ascii="Arial" w:hAnsi="Arial" w:cs="Arial"/>
                <w:sz w:val="20"/>
                <w:szCs w:val="20"/>
              </w:rPr>
              <w:t xml:space="preserve"> and </w:t>
            </w:r>
            <w:r w:rsidRPr="0007179B">
              <w:rPr>
                <w:rFonts w:ascii="Arial" w:hAnsi="Arial" w:cs="Arial"/>
                <w:sz w:val="20"/>
                <w:szCs w:val="20"/>
              </w:rPr>
              <w:t>dimensions should be 40 and 50</w:t>
            </w:r>
            <w:r w:rsidR="0007179B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82090E" w:rsidRPr="0007179B">
              <w:rPr>
                <w:rFonts w:ascii="Arial" w:hAnsi="Arial" w:cs="Arial"/>
                <w:sz w:val="20"/>
                <w:szCs w:val="20"/>
              </w:rPr>
              <w:t>or 90 should not be on plan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4E4E0269" w14:textId="25C8C050" w:rsidR="00DD1A36" w:rsidRPr="0007179B" w:rsidRDefault="00DD1A36" w:rsidP="00DD1A36">
            <w:pPr>
              <w:spacing w:before="240" w:after="0"/>
              <w:rPr>
                <w:rFonts w:ascii="Arial" w:hAnsi="Arial" w:cs="Arial"/>
                <w:color w:val="FF0000"/>
              </w:rPr>
            </w:pPr>
          </w:p>
        </w:tc>
        <w:tc>
          <w:tcPr>
            <w:tcW w:w="42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1BF46B2" w14:textId="6A42C37C" w:rsidR="00DD1A36" w:rsidRPr="00F209C8" w:rsidRDefault="00816711" w:rsidP="00F209C8">
            <w:pPr>
              <w:pStyle w:val="NoSpacing"/>
              <w:jc w:val="center"/>
              <w:rPr>
                <w:rFonts w:ascii="Arial" w:hAnsi="Arial" w:cs="Arial"/>
                <w:sz w:val="20"/>
              </w:rPr>
            </w:pPr>
            <w:r w:rsidRPr="00F209C8">
              <w:rPr>
                <w:rFonts w:ascii="Arial" w:hAnsi="Arial" w:cs="Arial"/>
                <w:sz w:val="20"/>
              </w:rPr>
              <w:t>M25</w:t>
            </w:r>
            <w:r w:rsidR="00066CA1" w:rsidRPr="00F209C8">
              <w:rPr>
                <w:rFonts w:ascii="Arial" w:hAnsi="Arial" w:cs="Arial"/>
                <w:sz w:val="20"/>
              </w:rPr>
              <w:t>a</w:t>
            </w:r>
          </w:p>
        </w:tc>
      </w:tr>
      <w:tr w:rsidR="00816711" w:rsidRPr="0007179B" w14:paraId="6CA908DE" w14:textId="77777777" w:rsidTr="00F209C8">
        <w:trPr>
          <w:trHeight w:val="567"/>
          <w:jc w:val="center"/>
        </w:trPr>
        <w:tc>
          <w:tcPr>
            <w:tcW w:w="337" w:type="pct"/>
            <w:tcBorders>
              <w:left w:val="single" w:sz="4" w:space="0" w:color="auto"/>
              <w:right w:val="single" w:sz="4" w:space="0" w:color="auto"/>
            </w:tcBorders>
          </w:tcPr>
          <w:p w14:paraId="4B86FB88" w14:textId="62C0C2CD" w:rsidR="00816711" w:rsidRPr="0007179B" w:rsidRDefault="00816711" w:rsidP="00DD1A36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4</w:t>
            </w:r>
            <w:r w:rsidR="0029250F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(d)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46C79D5" w14:textId="79EEF57C" w:rsidR="00816711" w:rsidRPr="0007179B" w:rsidRDefault="00816711" w:rsidP="00DD1A36">
            <w:pPr>
              <w:spacing w:before="24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08AA9A9" w14:textId="06DE4A9F" w:rsidR="00816711" w:rsidRPr="0007179B" w:rsidRDefault="00174CFF" w:rsidP="00DD1A36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sz w:val="20"/>
                <w:szCs w:val="20"/>
              </w:rPr>
              <w:t>U</w:t>
            </w:r>
            <w:r w:rsidR="00816711" w:rsidRPr="0007179B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029B849A" w14:textId="7A5CFCB2" w:rsidR="00816711" w:rsidRPr="0007179B" w:rsidRDefault="00816711" w:rsidP="00DD1A36">
            <w:pPr>
              <w:spacing w:before="240"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Any hexagon drawn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233AB102" w14:textId="77777777" w:rsidR="00816711" w:rsidRPr="0007179B" w:rsidRDefault="00816711" w:rsidP="00DD1A36">
            <w:pPr>
              <w:spacing w:before="240" w:after="0"/>
              <w:rPr>
                <w:rFonts w:ascii="Arial" w:hAnsi="Arial" w:cs="Arial"/>
                <w:color w:val="FF0000"/>
              </w:rPr>
            </w:pPr>
          </w:p>
        </w:tc>
        <w:tc>
          <w:tcPr>
            <w:tcW w:w="42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DA561E3" w14:textId="78E499BC" w:rsidR="00816711" w:rsidRPr="00F209C8" w:rsidRDefault="00816711" w:rsidP="00F209C8">
            <w:pPr>
              <w:pStyle w:val="NoSpacing"/>
              <w:jc w:val="center"/>
              <w:rPr>
                <w:rFonts w:ascii="Arial" w:hAnsi="Arial" w:cs="Arial"/>
                <w:sz w:val="20"/>
              </w:rPr>
            </w:pPr>
            <w:r w:rsidRPr="00F209C8">
              <w:rPr>
                <w:rFonts w:ascii="Arial" w:hAnsi="Arial" w:cs="Arial"/>
                <w:sz w:val="20"/>
              </w:rPr>
              <w:t>M24</w:t>
            </w:r>
            <w:r w:rsidR="00D06DA1" w:rsidRPr="00F209C8">
              <w:rPr>
                <w:rFonts w:ascii="Arial" w:hAnsi="Arial" w:cs="Arial"/>
                <w:sz w:val="20"/>
              </w:rPr>
              <w:t>a</w:t>
            </w:r>
          </w:p>
        </w:tc>
      </w:tr>
      <w:tr w:rsidR="00FA239E" w:rsidRPr="0007179B" w14:paraId="1BBAD71A" w14:textId="77777777" w:rsidTr="00F209C8">
        <w:trPr>
          <w:trHeight w:val="567"/>
          <w:jc w:val="center"/>
        </w:trPr>
        <w:tc>
          <w:tcPr>
            <w:tcW w:w="337" w:type="pct"/>
            <w:tcBorders>
              <w:left w:val="single" w:sz="4" w:space="0" w:color="auto"/>
              <w:right w:val="single" w:sz="4" w:space="0" w:color="auto"/>
            </w:tcBorders>
          </w:tcPr>
          <w:p w14:paraId="24CE8F2F" w14:textId="33D4FD4C" w:rsidR="00FA239E" w:rsidRPr="0007179B" w:rsidRDefault="00FA239E" w:rsidP="00DD1A36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4</w:t>
            </w:r>
            <w:r w:rsidR="0029250F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(e)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357B1A1" w14:textId="27349A6E" w:rsidR="00FA239E" w:rsidRPr="0007179B" w:rsidRDefault="00FA239E" w:rsidP="00DD1A36">
            <w:pPr>
              <w:spacing w:before="24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6461FC3" w14:textId="3D55CA8B" w:rsidR="00FA239E" w:rsidRPr="0007179B" w:rsidRDefault="00FA239E" w:rsidP="00DD1A36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sz w:val="20"/>
                <w:szCs w:val="20"/>
              </w:rPr>
              <w:t>UPS</w:t>
            </w: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7B3D7778" w14:textId="37F5FEC8" w:rsidR="00FA239E" w:rsidRPr="0007179B" w:rsidRDefault="00FA239E" w:rsidP="00DD1A36">
            <w:pPr>
              <w:spacing w:before="240"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120°</w:t>
            </w:r>
            <w:r w:rsidR="00B83930"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Pr="0007179B">
              <w:rPr>
                <w:rFonts w:ascii="Arial" w:hAnsi="Arial" w:cs="Arial"/>
                <w:position w:val="-4"/>
              </w:rPr>
              <w:object w:dxaOrig="220" w:dyaOrig="240" w14:anchorId="5A17E121">
                <v:shape id="_x0000_i1034" type="#_x0000_t75" style="width:10.5pt;height:11.25pt" o:ole="">
                  <v:imagedata r:id="rId32" o:title=""/>
                </v:shape>
                <o:OLEObject Type="Embed" ProgID="Equation.DSMT4" ShapeID="_x0000_i1034" DrawAspect="Content" ObjectID="_1673332821" r:id="rId33"/>
              </w:object>
            </w:r>
            <w:r w:rsidR="009A2328" w:rsidRPr="00B83930">
              <w:rPr>
                <w:rFonts w:ascii="Arial" w:hAnsi="Arial" w:cs="Arial"/>
                <w:sz w:val="20"/>
                <w:szCs w:val="20"/>
              </w:rPr>
              <w:t>(2 degrees)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001D2BB6" w14:textId="77777777" w:rsidR="00FA239E" w:rsidRPr="0007179B" w:rsidRDefault="00FA239E" w:rsidP="00DD1A36">
            <w:pPr>
              <w:spacing w:before="240" w:after="0"/>
              <w:rPr>
                <w:rFonts w:ascii="Arial" w:hAnsi="Arial" w:cs="Arial"/>
                <w:color w:val="FF0000"/>
              </w:rPr>
            </w:pPr>
          </w:p>
        </w:tc>
        <w:tc>
          <w:tcPr>
            <w:tcW w:w="42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A2294FE" w14:textId="0EC9AEC7" w:rsidR="00FA239E" w:rsidRPr="00F209C8" w:rsidRDefault="00FA239E" w:rsidP="00F209C8">
            <w:pPr>
              <w:pStyle w:val="NoSpacing"/>
              <w:jc w:val="center"/>
              <w:rPr>
                <w:rFonts w:ascii="Arial" w:hAnsi="Arial" w:cs="Arial"/>
                <w:sz w:val="20"/>
              </w:rPr>
            </w:pPr>
            <w:r w:rsidRPr="00F209C8">
              <w:rPr>
                <w:rFonts w:ascii="Arial" w:hAnsi="Arial" w:cs="Arial"/>
                <w:sz w:val="20"/>
              </w:rPr>
              <w:t>M2</w:t>
            </w:r>
            <w:r w:rsidR="00066CA1" w:rsidRPr="00F209C8">
              <w:rPr>
                <w:rFonts w:ascii="Arial" w:hAnsi="Arial" w:cs="Arial"/>
                <w:sz w:val="20"/>
              </w:rPr>
              <w:t>6b</w:t>
            </w:r>
          </w:p>
        </w:tc>
      </w:tr>
      <w:tr w:rsidR="00FA239E" w:rsidRPr="0007179B" w14:paraId="2AB1D3F8" w14:textId="77777777" w:rsidTr="00F209C8">
        <w:trPr>
          <w:trHeight w:val="567"/>
          <w:jc w:val="center"/>
        </w:trPr>
        <w:tc>
          <w:tcPr>
            <w:tcW w:w="337" w:type="pct"/>
            <w:tcBorders>
              <w:left w:val="single" w:sz="4" w:space="0" w:color="auto"/>
              <w:right w:val="single" w:sz="4" w:space="0" w:color="auto"/>
            </w:tcBorders>
          </w:tcPr>
          <w:p w14:paraId="06998DCE" w14:textId="23E6AF72" w:rsidR="00FA239E" w:rsidRPr="0007179B" w:rsidRDefault="00FA239E" w:rsidP="00DD1A36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4</w:t>
            </w:r>
            <w:r w:rsidR="0029250F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(f)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BE1C8FD" w14:textId="7BF74FC1" w:rsidR="00FA239E" w:rsidRPr="0007179B" w:rsidRDefault="00FA239E" w:rsidP="00DD1A36">
            <w:pPr>
              <w:spacing w:before="24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FE871BF" w14:textId="55715C0D" w:rsidR="00FA239E" w:rsidRPr="0007179B" w:rsidRDefault="00FA239E" w:rsidP="00DD1A36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sz w:val="20"/>
                <w:szCs w:val="20"/>
              </w:rPr>
              <w:t>UPS</w:t>
            </w: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03606C14" w14:textId="160B4A54" w:rsidR="00FA239E" w:rsidRPr="0007179B" w:rsidRDefault="00FA239E" w:rsidP="00DD1A36">
            <w:pPr>
              <w:spacing w:before="240" w:after="0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sz w:val="20"/>
                <w:szCs w:val="20"/>
              </w:rPr>
              <w:t>Obtuse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251EFDE1" w14:textId="7C73DF27" w:rsidR="00FA239E" w:rsidRPr="0007179B" w:rsidRDefault="00402C38" w:rsidP="00DD1A36">
            <w:pPr>
              <w:spacing w:before="240" w:after="0"/>
              <w:rPr>
                <w:rFonts w:ascii="Arial" w:hAnsi="Arial" w:cs="Arial"/>
                <w:color w:val="FF0000"/>
              </w:rPr>
            </w:pPr>
            <w:r w:rsidRPr="00402C38">
              <w:rPr>
                <w:rFonts w:ascii="Arial" w:hAnsi="Arial" w:cs="Arial"/>
              </w:rPr>
              <w:t>CAO</w:t>
            </w:r>
          </w:p>
        </w:tc>
        <w:tc>
          <w:tcPr>
            <w:tcW w:w="42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0FE6693" w14:textId="208A30AA" w:rsidR="00FA239E" w:rsidRPr="00F209C8" w:rsidRDefault="00FA239E" w:rsidP="00F209C8">
            <w:pPr>
              <w:pStyle w:val="NoSpacing"/>
              <w:jc w:val="center"/>
              <w:rPr>
                <w:rFonts w:ascii="Arial" w:hAnsi="Arial" w:cs="Arial"/>
                <w:sz w:val="20"/>
              </w:rPr>
            </w:pPr>
            <w:r w:rsidRPr="00F209C8">
              <w:rPr>
                <w:rFonts w:ascii="Arial" w:hAnsi="Arial" w:cs="Arial"/>
                <w:sz w:val="20"/>
              </w:rPr>
              <w:t>M24</w:t>
            </w:r>
            <w:r w:rsidR="00066CA1" w:rsidRPr="00F209C8">
              <w:rPr>
                <w:rFonts w:ascii="Arial" w:hAnsi="Arial" w:cs="Arial"/>
                <w:sz w:val="20"/>
              </w:rPr>
              <w:t>c</w:t>
            </w:r>
          </w:p>
        </w:tc>
      </w:tr>
      <w:tr w:rsidR="00DD1A36" w:rsidRPr="0007179B" w14:paraId="7FAAA871" w14:textId="77777777" w:rsidTr="00F209C8">
        <w:trPr>
          <w:trHeight w:val="567"/>
          <w:jc w:val="center"/>
        </w:trPr>
        <w:tc>
          <w:tcPr>
            <w:tcW w:w="337" w:type="pct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2D97DD68" w14:textId="0C14B3E0" w:rsidR="00DD1A36" w:rsidRPr="0007179B" w:rsidRDefault="00DD1A36" w:rsidP="00DD1A36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4</w:t>
            </w:r>
            <w:r w:rsidR="0029250F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(</w:t>
            </w:r>
            <w:r w:rsidR="00C514BC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g</w:t>
            </w: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)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615B03B" w14:textId="77777777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9168BEA" w14:textId="77777777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10290F5" w14:textId="77777777" w:rsidR="00DD1A36" w:rsidRPr="0007179B" w:rsidRDefault="00DD1A36" w:rsidP="00DD1A36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See below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A7FF813" w14:textId="77777777" w:rsidR="00DD1A36" w:rsidRPr="0007179B" w:rsidRDefault="00DD1A36" w:rsidP="00DD1A36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A5CA81F" w14:textId="77777777" w:rsidR="00DD1A36" w:rsidRPr="0007179B" w:rsidRDefault="00DD1A36" w:rsidP="00F209C8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</w:tr>
      <w:tr w:rsidR="00DD1A36" w:rsidRPr="0007179B" w14:paraId="72DCC2A1" w14:textId="77777777" w:rsidTr="00F13108">
        <w:trPr>
          <w:trHeight w:val="567"/>
          <w:jc w:val="center"/>
        </w:trPr>
        <w:tc>
          <w:tcPr>
            <w:tcW w:w="33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10CE891" w14:textId="77777777" w:rsidR="00DD1A36" w:rsidRPr="0007179B" w:rsidRDefault="00DD1A36" w:rsidP="00DD1A36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42E3B4" w14:textId="77777777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267935" w14:textId="61BD99B3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04DA2B" w14:textId="77777777" w:rsidR="00DD1A36" w:rsidRPr="0007179B" w:rsidRDefault="00DD1A36" w:rsidP="00DD1A36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position w:val="-22"/>
                <w:sz w:val="20"/>
              </w:rPr>
              <w:object w:dxaOrig="1260" w:dyaOrig="580" w14:anchorId="608E0A1D">
                <v:shape id="_x0000_i1035" type="#_x0000_t75" style="width:54pt;height:25.5pt" o:ole="">
                  <v:imagedata r:id="rId34" o:title=""/>
                </v:shape>
                <o:OLEObject Type="Embed" ProgID="Equation.DSMT4" ShapeID="_x0000_i1035" DrawAspect="Content" ObjectID="_1673332822" r:id="rId35"/>
              </w:object>
            </w:r>
            <w:r w:rsidRPr="0007179B">
              <w:rPr>
                <w:rFonts w:ascii="Arial" w:hAnsi="Arial" w:cs="Arial"/>
                <w:sz w:val="20"/>
              </w:rPr>
              <w:t xml:space="preserve"> or 12500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327D63" w14:textId="633F3D94" w:rsidR="00DD1A36" w:rsidRPr="0007179B" w:rsidRDefault="0007179B" w:rsidP="00DD1A36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OE</w:t>
            </w:r>
            <w:r w:rsidR="0049302D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 w:rsidR="00B83930">
              <w:rPr>
                <w:rFonts w:ascii="Arial" w:hAnsi="Arial" w:cs="Arial"/>
                <w:color w:val="000000" w:themeColor="text1"/>
                <w:sz w:val="20"/>
                <w:szCs w:val="20"/>
              </w:rPr>
              <w:t>c</w:t>
            </w:r>
            <w:r w:rsidR="0049302D">
              <w:rPr>
                <w:rFonts w:ascii="Arial" w:hAnsi="Arial" w:cs="Arial"/>
                <w:color w:val="000000" w:themeColor="text1"/>
                <w:sz w:val="20"/>
                <w:szCs w:val="20"/>
              </w:rPr>
              <w:t>orrect method</w:t>
            </w: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0109AA" w14:textId="2B8DB34E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N1</w:t>
            </w:r>
            <w:r w:rsidR="00833427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4</w:t>
            </w:r>
          </w:p>
        </w:tc>
      </w:tr>
      <w:tr w:rsidR="00DD1A36" w:rsidRPr="0007179B" w14:paraId="6C601DCC" w14:textId="77777777" w:rsidTr="00F13108">
        <w:trPr>
          <w:trHeight w:val="567"/>
          <w:jc w:val="center"/>
        </w:trPr>
        <w:tc>
          <w:tcPr>
            <w:tcW w:w="33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A238EB4" w14:textId="77777777" w:rsidR="00DD1A36" w:rsidRPr="0007179B" w:rsidRDefault="00DD1A36" w:rsidP="00DD1A36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265EBD" w14:textId="77777777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0D6037" w14:textId="41BE44B7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30D281" w14:textId="77777777" w:rsidR="00DD1A36" w:rsidRPr="0007179B" w:rsidRDefault="00DD1A36" w:rsidP="00DD1A36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position w:val="-22"/>
                <w:sz w:val="20"/>
              </w:rPr>
              <w:object w:dxaOrig="1260" w:dyaOrig="580" w14:anchorId="4426D712">
                <v:shape id="_x0000_i1036" type="#_x0000_t75" style="width:54pt;height:25.5pt" o:ole="">
                  <v:imagedata r:id="rId36" o:title=""/>
                </v:shape>
                <o:OLEObject Type="Embed" ProgID="Equation.DSMT4" ShapeID="_x0000_i1036" DrawAspect="Content" ObjectID="_1673332823" r:id="rId37"/>
              </w:object>
            </w:r>
            <w:r w:rsidRPr="0007179B">
              <w:rPr>
                <w:rFonts w:ascii="Arial" w:hAnsi="Arial" w:cs="Arial"/>
                <w:sz w:val="20"/>
              </w:rPr>
              <w:t xml:space="preserve"> or 12800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08855D" w14:textId="4C57BC4C" w:rsidR="00DD1A36" w:rsidRPr="00B83930" w:rsidRDefault="0007179B" w:rsidP="00DD1A36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83930">
              <w:rPr>
                <w:rFonts w:ascii="Arial" w:hAnsi="Arial" w:cs="Arial"/>
                <w:color w:val="000000" w:themeColor="text1"/>
                <w:sz w:val="20"/>
                <w:szCs w:val="20"/>
              </w:rPr>
              <w:t>OE</w:t>
            </w:r>
            <w:r w:rsidR="0049302D" w:rsidRPr="00B83930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 w:rsidR="00B83930" w:rsidRPr="00B83930">
              <w:rPr>
                <w:rFonts w:ascii="Arial" w:hAnsi="Arial" w:cs="Arial"/>
                <w:color w:val="000000" w:themeColor="text1"/>
                <w:sz w:val="20"/>
                <w:szCs w:val="20"/>
              </w:rPr>
              <w:t>c</w:t>
            </w:r>
            <w:r w:rsidR="0049302D" w:rsidRPr="00B83930">
              <w:rPr>
                <w:rFonts w:ascii="Arial" w:hAnsi="Arial" w:cs="Arial"/>
                <w:color w:val="000000" w:themeColor="text1"/>
                <w:sz w:val="20"/>
                <w:szCs w:val="20"/>
              </w:rPr>
              <w:t>orrect method</w:t>
            </w: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F12D36" w14:textId="7335C4C7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N1</w:t>
            </w:r>
            <w:r w:rsidR="00833427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4</w:t>
            </w:r>
          </w:p>
        </w:tc>
      </w:tr>
      <w:tr w:rsidR="00DD1A36" w:rsidRPr="0007179B" w14:paraId="3C9E53A6" w14:textId="77777777" w:rsidTr="00B83930">
        <w:trPr>
          <w:trHeight w:val="567"/>
          <w:jc w:val="center"/>
        </w:trPr>
        <w:tc>
          <w:tcPr>
            <w:tcW w:w="33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E640941" w14:textId="77777777" w:rsidR="00DD1A36" w:rsidRPr="0007179B" w:rsidRDefault="00DD1A36" w:rsidP="00DD1A36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C3DD0E" w14:textId="77777777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041EC7" w14:textId="3B5EEE68" w:rsidR="00DD1A36" w:rsidRPr="0007179B" w:rsidRDefault="00DD1A36" w:rsidP="00DD1A36">
            <w:pPr>
              <w:spacing w:after="0"/>
              <w:jc w:val="center"/>
              <w:rPr>
                <w:rFonts w:ascii="Arial" w:hAnsi="Arial" w:cs="Arial"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1D9714" w14:textId="77777777" w:rsidR="00DD1A36" w:rsidRPr="0007179B" w:rsidRDefault="00DD1A36" w:rsidP="00DD1A36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This year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39AB7D" w14:textId="6C77B7F8" w:rsidR="00DD1A36" w:rsidRPr="00B83930" w:rsidRDefault="0049302D" w:rsidP="0049302D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83930">
              <w:rPr>
                <w:rFonts w:ascii="Arial" w:hAnsi="Arial" w:cs="Arial"/>
                <w:color w:val="000000" w:themeColor="text1"/>
                <w:sz w:val="20"/>
                <w:szCs w:val="20"/>
              </w:rPr>
              <w:t>Must be both correct to award all 3 marks</w:t>
            </w:r>
            <w:r w:rsidR="00DD1A36" w:rsidRPr="00B83930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74B05A" w14:textId="753745EB" w:rsidR="00DD1A36" w:rsidRPr="0007179B" w:rsidRDefault="00D526B7" w:rsidP="00DD1A36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N1</w:t>
            </w:r>
            <w:r w:rsidR="00C43A5E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3</w:t>
            </w:r>
          </w:p>
        </w:tc>
      </w:tr>
      <w:tr w:rsidR="002D39DA" w:rsidRPr="0007179B" w14:paraId="0E888E5B" w14:textId="77777777" w:rsidTr="00F13108">
        <w:trPr>
          <w:trHeight w:val="567"/>
          <w:jc w:val="center"/>
        </w:trPr>
        <w:tc>
          <w:tcPr>
            <w:tcW w:w="337" w:type="pct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7EEFF19E" w14:textId="57BDF884" w:rsidR="002D39DA" w:rsidRPr="0007179B" w:rsidRDefault="002D39DA" w:rsidP="00DD1A36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4</w:t>
            </w:r>
            <w:r w:rsidR="0029250F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(</w:t>
            </w:r>
            <w:r w:rsidR="00816711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h</w:t>
            </w: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)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6152672" w14:textId="06972B02" w:rsidR="002D39DA" w:rsidRPr="0007179B" w:rsidRDefault="002D39DA" w:rsidP="00DD1A36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470BA8F" w14:textId="3A5FB280" w:rsidR="002D39DA" w:rsidRPr="0007179B" w:rsidRDefault="002D39DA" w:rsidP="00DD1A36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3B1BCF0" w14:textId="5FDF7F19" w:rsidR="002D39DA" w:rsidRPr="0007179B" w:rsidRDefault="002D39DA" w:rsidP="0021206A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See below</w:t>
            </w:r>
            <w:r w:rsidR="00546085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4AA3DD9" w14:textId="77777777" w:rsidR="002D39DA" w:rsidRPr="00B83930" w:rsidRDefault="002D39DA" w:rsidP="00DD1A36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2136EA6" w14:textId="77777777" w:rsidR="002D39DA" w:rsidRPr="0007179B" w:rsidRDefault="002D39DA" w:rsidP="00DD1A36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</w:tr>
      <w:tr w:rsidR="002D39DA" w:rsidRPr="0007179B" w14:paraId="7C64671E" w14:textId="77777777" w:rsidTr="00F13108">
        <w:trPr>
          <w:trHeight w:val="567"/>
          <w:jc w:val="center"/>
        </w:trPr>
        <w:tc>
          <w:tcPr>
            <w:tcW w:w="33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7C9E771" w14:textId="77777777" w:rsidR="002D39DA" w:rsidRPr="0007179B" w:rsidRDefault="002D39DA" w:rsidP="00DD1A36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C09E3D" w14:textId="49DBB956" w:rsidR="002D39DA" w:rsidRPr="00A07D6B" w:rsidRDefault="00225836" w:rsidP="00DD1A36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A07D6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8348E1" w14:textId="1862A797" w:rsidR="002D39DA" w:rsidRPr="0007179B" w:rsidRDefault="002D39DA" w:rsidP="00DD1A36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8F947C" w14:textId="5C950861" w:rsidR="002D39DA" w:rsidRPr="0007179B" w:rsidRDefault="00225836" w:rsidP="00DD1A36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Scale should go up in 10s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405474" w14:textId="3E0345BB" w:rsidR="002D39DA" w:rsidRPr="00B83930" w:rsidRDefault="00225836" w:rsidP="00DD1A36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83930">
              <w:rPr>
                <w:rFonts w:ascii="Arial" w:hAnsi="Arial" w:cs="Arial"/>
                <w:color w:val="000000" w:themeColor="text1"/>
                <w:sz w:val="20"/>
                <w:szCs w:val="20"/>
              </w:rPr>
              <w:t>Any comment that</w:t>
            </w:r>
            <w:r w:rsidR="0049302D" w:rsidRPr="00B83930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relates to scale not being consistent</w:t>
            </w:r>
            <w:r w:rsidRPr="00B83930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. Do not allow </w:t>
            </w:r>
            <w:r w:rsidR="00A407FF" w:rsidRPr="00B83930">
              <w:rPr>
                <w:rFonts w:ascii="Arial" w:hAnsi="Arial" w:cs="Arial"/>
                <w:color w:val="000000" w:themeColor="text1"/>
                <w:sz w:val="20"/>
                <w:szCs w:val="20"/>
              </w:rPr>
              <w:t>‘scale is wrong’</w:t>
            </w: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F4C633" w14:textId="6FDBDD93" w:rsidR="002D39DA" w:rsidRPr="0007179B" w:rsidRDefault="002D39DA" w:rsidP="00DD1A36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H27</w:t>
            </w:r>
            <w:r w:rsidR="00672B9E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c</w:t>
            </w:r>
          </w:p>
        </w:tc>
      </w:tr>
      <w:tr w:rsidR="002D39DA" w:rsidRPr="0007179B" w14:paraId="4D641A69" w14:textId="77777777" w:rsidTr="00F13108">
        <w:trPr>
          <w:trHeight w:val="567"/>
          <w:jc w:val="center"/>
        </w:trPr>
        <w:tc>
          <w:tcPr>
            <w:tcW w:w="33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254CA93" w14:textId="77777777" w:rsidR="002D39DA" w:rsidRPr="0007179B" w:rsidRDefault="002D39DA" w:rsidP="00DD1A36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EC45A4" w14:textId="0D62044B" w:rsidR="002D39DA" w:rsidRPr="00A07D6B" w:rsidRDefault="00225836" w:rsidP="00DD1A36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A07D6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386F10" w14:textId="256F696C" w:rsidR="002D39DA" w:rsidRPr="0007179B" w:rsidRDefault="002D39DA" w:rsidP="00DD1A36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095B0D" w14:textId="013825A0" w:rsidR="002D39DA" w:rsidRPr="0007179B" w:rsidRDefault="0007179B" w:rsidP="00546085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Well-being</w:t>
            </w:r>
            <w:r w:rsidR="00A407FF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bar the wrong height</w:t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F7024D" w14:textId="77777777" w:rsidR="002D39DA" w:rsidRPr="0007179B" w:rsidRDefault="002D39DA" w:rsidP="00DD1A36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201220" w14:textId="3E62DF71" w:rsidR="002D39DA" w:rsidRPr="0007179B" w:rsidRDefault="002D39DA" w:rsidP="00DD1A36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H27</w:t>
            </w:r>
            <w:r w:rsidR="00672B9E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c</w:t>
            </w:r>
          </w:p>
        </w:tc>
      </w:tr>
      <w:tr w:rsidR="00F42DAA" w:rsidRPr="0007179B" w14:paraId="3018808E" w14:textId="77777777" w:rsidTr="00F13108">
        <w:trPr>
          <w:trHeight w:val="567"/>
          <w:jc w:val="center"/>
        </w:trPr>
        <w:tc>
          <w:tcPr>
            <w:tcW w:w="337" w:type="pct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</w:tcPr>
          <w:p w14:paraId="32816E4D" w14:textId="558940FE" w:rsidR="00F42DAA" w:rsidRPr="0007179B" w:rsidRDefault="00F42DAA" w:rsidP="00DD1A36">
            <w:pPr>
              <w:spacing w:after="0"/>
              <w:ind w:right="-11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4</w:t>
            </w:r>
            <w:r w:rsidR="0029250F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</w:t>
            </w: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(</w:t>
            </w:r>
            <w:r w:rsidR="00C514BC"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i</w:t>
            </w: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)</w:t>
            </w:r>
          </w:p>
        </w:tc>
        <w:tc>
          <w:tcPr>
            <w:tcW w:w="3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A715086" w14:textId="30B4A26D" w:rsidR="00F42DAA" w:rsidRPr="0007179B" w:rsidRDefault="00F42DAA" w:rsidP="00DD1A36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82AE245" w14:textId="49156831" w:rsidR="00F42DAA" w:rsidRPr="0007179B" w:rsidRDefault="00F42DAA" w:rsidP="00DD1A36">
            <w:pPr>
              <w:spacing w:after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07179B">
              <w:rPr>
                <w:rFonts w:ascii="Arial" w:hAnsi="Arial" w:cs="Arial"/>
                <w:b/>
                <w:sz w:val="20"/>
                <w:szCs w:val="20"/>
              </w:rPr>
              <w:t>UPS</w:t>
            </w:r>
          </w:p>
        </w:tc>
        <w:tc>
          <w:tcPr>
            <w:tcW w:w="17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03756C0" w14:textId="66E929A4" w:rsidR="00F42DAA" w:rsidRPr="0007179B" w:rsidRDefault="00E83EB0" w:rsidP="00DD1A36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060779F8" wp14:editId="3E4E8FA3">
                      <wp:simplePos x="0" y="0"/>
                      <wp:positionH relativeFrom="column">
                        <wp:posOffset>1153795</wp:posOffset>
                      </wp:positionH>
                      <wp:positionV relativeFrom="paragraph">
                        <wp:posOffset>89535</wp:posOffset>
                      </wp:positionV>
                      <wp:extent cx="0" cy="266700"/>
                      <wp:effectExtent l="55880" t="21590" r="58420" b="6985"/>
                      <wp:wrapNone/>
                      <wp:docPr id="2" name="AutoShape 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0" cy="2667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5CE561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37" o:spid="_x0000_s1026" type="#_x0000_t32" style="position:absolute;margin-left:90.85pt;margin-top:7.05pt;width:0;height:21pt;flip:x y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">
                      <v:stroke endarrow="block"/>
                    </v:shape>
                  </w:pict>
                </mc:Fallback>
              </mc:AlternateContent>
            </w:r>
            <w:r w:rsidR="00F42DAA" w:rsidRPr="0007179B">
              <w:rPr>
                <w:rFonts w:ascii="Arial" w:hAnsi="Arial" w:cs="Arial"/>
                <w:noProof/>
                <w:lang w:eastAsia="en-GB"/>
              </w:rPr>
              <w:drawing>
                <wp:inline distT="0" distB="0" distL="0" distR="0" wp14:anchorId="7EB05B4B" wp14:editId="4EAB3AFD">
                  <wp:extent cx="2327910" cy="38989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7910" cy="389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607A385" w14:textId="4498D8F7" w:rsidR="00F42DAA" w:rsidRPr="0007179B" w:rsidRDefault="00F42DAA" w:rsidP="00DD1A36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Accept point in middle</w:t>
            </w:r>
            <w:r w:rsidR="00CD77C0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; mark intention</w:t>
            </w:r>
          </w:p>
        </w:tc>
        <w:tc>
          <w:tcPr>
            <w:tcW w:w="427" w:type="pct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E18FFC1" w14:textId="5F576519" w:rsidR="00F42DAA" w:rsidRPr="0007179B" w:rsidRDefault="00F42DAA" w:rsidP="00DD1A36">
            <w:pPr>
              <w:spacing w:after="0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H30</w:t>
            </w:r>
            <w:r w:rsidR="00672B9E" w:rsidRPr="0007179B">
              <w:rPr>
                <w:rFonts w:ascii="Arial" w:hAnsi="Arial" w:cs="Arial"/>
                <w:color w:val="000000" w:themeColor="text1"/>
                <w:sz w:val="20"/>
                <w:szCs w:val="20"/>
              </w:rPr>
              <w:t>a</w:t>
            </w:r>
          </w:p>
        </w:tc>
      </w:tr>
    </w:tbl>
    <w:p w14:paraId="3F9CFE53" w14:textId="374DBFA7" w:rsidR="00821DDD" w:rsidRPr="0007179B" w:rsidRDefault="00821DDD" w:rsidP="00821DDD">
      <w:pPr>
        <w:rPr>
          <w:rFonts w:ascii="Arial" w:hAnsi="Arial" w:cs="Arial"/>
        </w:rPr>
      </w:pPr>
    </w:p>
    <w:sectPr w:rsidR="00821DDD" w:rsidRPr="0007179B" w:rsidSect="00AD4FC3">
      <w:headerReference w:type="even" r:id="rId39"/>
      <w:headerReference w:type="default" r:id="rId40"/>
      <w:footerReference w:type="default" r:id="rId41"/>
      <w:headerReference w:type="first" r:id="rId42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56FE9B6" w14:textId="77777777" w:rsidR="00466968" w:rsidRDefault="00466968" w:rsidP="007B1E46">
      <w:pPr>
        <w:spacing w:after="0" w:line="240" w:lineRule="auto"/>
      </w:pPr>
      <w:r>
        <w:separator/>
      </w:r>
    </w:p>
  </w:endnote>
  <w:endnote w:type="continuationSeparator" w:id="0">
    <w:p w14:paraId="1AB7405B" w14:textId="77777777" w:rsidR="00466968" w:rsidRDefault="00466968" w:rsidP="007B1E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Fonts w:ascii="Arial" w:hAnsi="Arial" w:cs="Arial"/>
      </w:rPr>
      <w:id w:val="151480597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EA009C8" w14:textId="77777777" w:rsidR="002018BE" w:rsidRDefault="002018BE" w:rsidP="00F205C0">
        <w:pPr>
          <w:pStyle w:val="Footer"/>
          <w:jc w:val="center"/>
          <w:rPr>
            <w:rFonts w:ascii="Arial" w:hAnsi="Arial" w:cs="Arial"/>
            <w:noProof/>
          </w:rPr>
        </w:pPr>
        <w:r w:rsidRPr="004D6AA5">
          <w:rPr>
            <w:rFonts w:ascii="Arial" w:hAnsi="Arial" w:cs="Arial"/>
          </w:rPr>
          <w:fldChar w:fldCharType="begin"/>
        </w:r>
        <w:r w:rsidRPr="004D6AA5">
          <w:rPr>
            <w:rFonts w:ascii="Arial" w:hAnsi="Arial" w:cs="Arial"/>
          </w:rPr>
          <w:instrText xml:space="preserve"> PAGE   \* MERGEFORMAT </w:instrText>
        </w:r>
        <w:r w:rsidRPr="004D6AA5">
          <w:rPr>
            <w:rFonts w:ascii="Arial" w:hAnsi="Arial" w:cs="Arial"/>
          </w:rPr>
          <w:fldChar w:fldCharType="separate"/>
        </w:r>
        <w:r>
          <w:rPr>
            <w:rFonts w:ascii="Arial" w:hAnsi="Arial" w:cs="Arial"/>
            <w:noProof/>
          </w:rPr>
          <w:t>4</w:t>
        </w:r>
        <w:r w:rsidRPr="004D6AA5">
          <w:rPr>
            <w:rFonts w:ascii="Arial" w:hAnsi="Arial" w:cs="Arial"/>
            <w:noProof/>
          </w:rPr>
          <w:fldChar w:fldCharType="end"/>
        </w:r>
      </w:p>
      <w:p w14:paraId="0CA42510" w14:textId="77777777" w:rsidR="002018BE" w:rsidRPr="004D6AA5" w:rsidRDefault="00402C38" w:rsidP="00F205C0">
        <w:pPr>
          <w:pStyle w:val="Footer"/>
          <w:jc w:val="center"/>
          <w:rPr>
            <w:rFonts w:ascii="Arial" w:hAnsi="Arial" w:cs="Arial"/>
          </w:rPr>
        </w:pP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687905059"/>
      <w:docPartObj>
        <w:docPartGallery w:val="Page Numbers (Bottom of Page)"/>
        <w:docPartUnique/>
      </w:docPartObj>
    </w:sdtPr>
    <w:sdtEndPr>
      <w:rPr>
        <w:rFonts w:ascii="Arial" w:hAnsi="Arial" w:cs="Arial"/>
        <w:noProof/>
        <w:sz w:val="24"/>
      </w:rPr>
    </w:sdtEndPr>
    <w:sdtContent>
      <w:p w14:paraId="628DA0CC" w14:textId="77777777" w:rsidR="002018BE" w:rsidRPr="008908BB" w:rsidRDefault="002018BE" w:rsidP="00F205C0">
        <w:pPr>
          <w:pStyle w:val="Footer"/>
          <w:jc w:val="center"/>
          <w:rPr>
            <w:rFonts w:ascii="Arial" w:hAnsi="Arial" w:cs="Arial"/>
            <w:noProof/>
            <w:sz w:val="24"/>
          </w:rPr>
        </w:pPr>
        <w:r w:rsidRPr="004D6AA5">
          <w:rPr>
            <w:rFonts w:ascii="Arial" w:hAnsi="Arial" w:cs="Arial"/>
            <w:sz w:val="24"/>
          </w:rPr>
          <w:fldChar w:fldCharType="begin"/>
        </w:r>
        <w:r w:rsidRPr="004D6AA5">
          <w:rPr>
            <w:rFonts w:ascii="Arial" w:hAnsi="Arial" w:cs="Arial"/>
            <w:sz w:val="24"/>
          </w:rPr>
          <w:instrText xml:space="preserve"> PAGE   \* MERGEFORMAT </w:instrText>
        </w:r>
        <w:r w:rsidRPr="004D6AA5">
          <w:rPr>
            <w:rFonts w:ascii="Arial" w:hAnsi="Arial" w:cs="Arial"/>
            <w:sz w:val="24"/>
          </w:rPr>
          <w:fldChar w:fldCharType="separate"/>
        </w:r>
        <w:r>
          <w:rPr>
            <w:rFonts w:ascii="Arial" w:hAnsi="Arial" w:cs="Arial"/>
            <w:noProof/>
            <w:sz w:val="24"/>
          </w:rPr>
          <w:t>3</w:t>
        </w:r>
        <w:r w:rsidRPr="004D6AA5">
          <w:rPr>
            <w:rFonts w:ascii="Arial" w:hAnsi="Arial" w:cs="Arial"/>
            <w:noProof/>
            <w:sz w:val="24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9975F9B" w14:textId="6A7FD3B2" w:rsidR="002018BE" w:rsidRPr="004D6AA5" w:rsidRDefault="002018BE" w:rsidP="00F205C0">
    <w:pPr>
      <w:spacing w:after="0" w:line="240" w:lineRule="auto"/>
      <w:rPr>
        <w:rFonts w:ascii="Arial" w:hAnsi="Arial" w:cs="Arial"/>
        <w:sz w:val="17"/>
        <w:szCs w:val="17"/>
      </w:rPr>
    </w:pPr>
    <w:r w:rsidRPr="00335E31">
      <w:rPr>
        <w:rFonts w:ascii="Arial" w:eastAsia="Arial" w:hAnsi="Arial" w:cs="Arial"/>
        <w:spacing w:val="-1"/>
        <w:sz w:val="17"/>
        <w:szCs w:val="17"/>
      </w:rPr>
      <w:t>A</w:t>
    </w:r>
    <w:r w:rsidRPr="00335E31">
      <w:rPr>
        <w:rFonts w:ascii="Arial" w:eastAsia="Arial" w:hAnsi="Arial" w:cs="Arial"/>
        <w:sz w:val="17"/>
        <w:szCs w:val="17"/>
      </w:rPr>
      <w:t>ll</w:t>
    </w:r>
    <w:r>
      <w:rPr>
        <w:rFonts w:ascii="Arial" w:eastAsia="Arial" w:hAnsi="Arial" w:cs="Arial"/>
        <w:sz w:val="17"/>
        <w:szCs w:val="17"/>
      </w:rPr>
      <w:t xml:space="preserve"> of</w:t>
    </w:r>
    <w:r w:rsidRPr="00335E31">
      <w:rPr>
        <w:rFonts w:ascii="Arial" w:eastAsia="Arial" w:hAnsi="Arial" w:cs="Arial"/>
        <w:sz w:val="17"/>
        <w:szCs w:val="17"/>
      </w:rPr>
      <w:t xml:space="preserve"> t</w:t>
    </w:r>
    <w:r w:rsidRPr="00335E31">
      <w:rPr>
        <w:rFonts w:ascii="Arial" w:eastAsia="Arial" w:hAnsi="Arial" w:cs="Arial"/>
        <w:spacing w:val="-2"/>
        <w:sz w:val="17"/>
        <w:szCs w:val="17"/>
      </w:rPr>
      <w:t>h</w:t>
    </w:r>
    <w:r w:rsidRPr="00335E31">
      <w:rPr>
        <w:rFonts w:ascii="Arial" w:eastAsia="Arial" w:hAnsi="Arial" w:cs="Arial"/>
        <w:sz w:val="17"/>
        <w:szCs w:val="17"/>
      </w:rPr>
      <w:t>e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</w:t>
    </w:r>
    <w:r w:rsidRPr="00335E31">
      <w:rPr>
        <w:rFonts w:ascii="Arial" w:eastAsia="Arial" w:hAnsi="Arial" w:cs="Arial"/>
        <w:sz w:val="17"/>
        <w:szCs w:val="17"/>
      </w:rPr>
      <w:t>m</w:t>
    </w:r>
    <w:r w:rsidRPr="00335E31">
      <w:rPr>
        <w:rFonts w:ascii="Arial" w:eastAsia="Arial" w:hAnsi="Arial" w:cs="Arial"/>
        <w:spacing w:val="-2"/>
        <w:sz w:val="17"/>
        <w:szCs w:val="17"/>
      </w:rPr>
      <w:t>a</w:t>
    </w:r>
    <w:r w:rsidRPr="00335E31">
      <w:rPr>
        <w:rFonts w:ascii="Arial" w:eastAsia="Arial" w:hAnsi="Arial" w:cs="Arial"/>
        <w:sz w:val="17"/>
        <w:szCs w:val="17"/>
      </w:rPr>
      <w:t>t</w:t>
    </w:r>
    <w:r w:rsidRPr="00335E31">
      <w:rPr>
        <w:rFonts w:ascii="Arial" w:eastAsia="Arial" w:hAnsi="Arial" w:cs="Arial"/>
        <w:spacing w:val="-2"/>
        <w:sz w:val="17"/>
        <w:szCs w:val="17"/>
      </w:rPr>
      <w:t>e</w:t>
    </w:r>
    <w:r w:rsidRPr="00335E31">
      <w:rPr>
        <w:rFonts w:ascii="Arial" w:eastAsia="Arial" w:hAnsi="Arial" w:cs="Arial"/>
        <w:sz w:val="17"/>
        <w:szCs w:val="17"/>
      </w:rPr>
      <w:t>ri</w:t>
    </w:r>
    <w:r w:rsidRPr="00335E31">
      <w:rPr>
        <w:rFonts w:ascii="Arial" w:eastAsia="Arial" w:hAnsi="Arial" w:cs="Arial"/>
        <w:spacing w:val="-2"/>
        <w:sz w:val="17"/>
        <w:szCs w:val="17"/>
      </w:rPr>
      <w:t>a</w:t>
    </w:r>
    <w:r w:rsidRPr="00335E31">
      <w:rPr>
        <w:rFonts w:ascii="Arial" w:eastAsia="Arial" w:hAnsi="Arial" w:cs="Arial"/>
        <w:sz w:val="17"/>
        <w:szCs w:val="17"/>
      </w:rPr>
      <w:t>l in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</w:t>
    </w:r>
    <w:r w:rsidRPr="00335E31">
      <w:rPr>
        <w:rFonts w:ascii="Arial" w:eastAsia="Arial" w:hAnsi="Arial" w:cs="Arial"/>
        <w:sz w:val="17"/>
        <w:szCs w:val="17"/>
      </w:rPr>
      <w:t>t</w:t>
    </w:r>
    <w:r w:rsidRPr="00335E31">
      <w:rPr>
        <w:rFonts w:ascii="Arial" w:eastAsia="Arial" w:hAnsi="Arial" w:cs="Arial"/>
        <w:spacing w:val="-2"/>
        <w:sz w:val="17"/>
        <w:szCs w:val="17"/>
      </w:rPr>
      <w:t>hi</w:t>
    </w:r>
    <w:r w:rsidRPr="00335E31">
      <w:rPr>
        <w:rFonts w:ascii="Arial" w:eastAsia="Arial" w:hAnsi="Arial" w:cs="Arial"/>
        <w:sz w:val="17"/>
        <w:szCs w:val="17"/>
      </w:rPr>
      <w:t>s</w:t>
    </w:r>
    <w:r w:rsidRPr="00335E31">
      <w:rPr>
        <w:rFonts w:ascii="Arial" w:eastAsia="Arial" w:hAnsi="Arial" w:cs="Arial"/>
        <w:spacing w:val="1"/>
        <w:sz w:val="17"/>
        <w:szCs w:val="17"/>
      </w:rPr>
      <w:t xml:space="preserve"> </w:t>
    </w:r>
    <w:r w:rsidRPr="00335E31">
      <w:rPr>
        <w:rFonts w:ascii="Arial" w:eastAsia="Arial" w:hAnsi="Arial" w:cs="Arial"/>
        <w:spacing w:val="-2"/>
        <w:sz w:val="17"/>
        <w:szCs w:val="17"/>
      </w:rPr>
      <w:t>pub</w:t>
    </w:r>
    <w:r w:rsidRPr="00335E31">
      <w:rPr>
        <w:rFonts w:ascii="Arial" w:eastAsia="Arial" w:hAnsi="Arial" w:cs="Arial"/>
        <w:sz w:val="17"/>
        <w:szCs w:val="17"/>
      </w:rPr>
      <w:t>li</w:t>
    </w:r>
    <w:r w:rsidRPr="00335E31">
      <w:rPr>
        <w:rFonts w:ascii="Arial" w:eastAsia="Arial" w:hAnsi="Arial" w:cs="Arial"/>
        <w:spacing w:val="1"/>
        <w:sz w:val="17"/>
        <w:szCs w:val="17"/>
      </w:rPr>
      <w:t>c</w:t>
    </w:r>
    <w:r w:rsidRPr="00335E31">
      <w:rPr>
        <w:rFonts w:ascii="Arial" w:eastAsia="Arial" w:hAnsi="Arial" w:cs="Arial"/>
        <w:spacing w:val="-2"/>
        <w:sz w:val="17"/>
        <w:szCs w:val="17"/>
      </w:rPr>
      <w:t>a</w:t>
    </w:r>
    <w:r w:rsidRPr="00335E31">
      <w:rPr>
        <w:rFonts w:ascii="Arial" w:eastAsia="Arial" w:hAnsi="Arial" w:cs="Arial"/>
        <w:sz w:val="17"/>
        <w:szCs w:val="17"/>
      </w:rPr>
      <w:t>ti</w:t>
    </w:r>
    <w:r w:rsidRPr="00335E31">
      <w:rPr>
        <w:rFonts w:ascii="Arial" w:eastAsia="Arial" w:hAnsi="Arial" w:cs="Arial"/>
        <w:spacing w:val="-4"/>
        <w:sz w:val="17"/>
        <w:szCs w:val="17"/>
      </w:rPr>
      <w:t>o</w:t>
    </w:r>
    <w:r w:rsidRPr="00335E31">
      <w:rPr>
        <w:rFonts w:ascii="Arial" w:eastAsia="Arial" w:hAnsi="Arial" w:cs="Arial"/>
        <w:sz w:val="17"/>
        <w:szCs w:val="17"/>
      </w:rPr>
      <w:t>n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</w:t>
    </w:r>
    <w:r w:rsidRPr="00335E31">
      <w:rPr>
        <w:rFonts w:ascii="Arial" w:eastAsia="Arial" w:hAnsi="Arial" w:cs="Arial"/>
        <w:sz w:val="17"/>
        <w:szCs w:val="17"/>
      </w:rPr>
      <w:t>is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</w:t>
    </w:r>
    <w:r w:rsidRPr="00335E31">
      <w:rPr>
        <w:rFonts w:ascii="Arial" w:eastAsia="Arial" w:hAnsi="Arial" w:cs="Arial"/>
        <w:sz w:val="17"/>
        <w:szCs w:val="17"/>
      </w:rPr>
      <w:t>©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NCF</w:t>
    </w:r>
    <w:r w:rsidRPr="00335E31">
      <w:rPr>
        <w:rFonts w:ascii="Arial" w:eastAsia="Arial" w:hAnsi="Arial" w:cs="Arial"/>
        <w:sz w:val="17"/>
        <w:szCs w:val="17"/>
      </w:rPr>
      <w:t>E.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150088885"/>
      <w:docPartObj>
        <w:docPartGallery w:val="Page Numbers (Bottom of Page)"/>
        <w:docPartUnique/>
      </w:docPartObj>
    </w:sdtPr>
    <w:sdtEndPr>
      <w:rPr>
        <w:rFonts w:ascii="Arial" w:hAnsi="Arial" w:cs="Arial"/>
        <w:noProof/>
        <w:sz w:val="20"/>
        <w:szCs w:val="24"/>
      </w:rPr>
    </w:sdtEndPr>
    <w:sdtContent>
      <w:p w14:paraId="3136914A" w14:textId="5EA9DAC4" w:rsidR="002018BE" w:rsidRDefault="002018BE">
        <w:pPr>
          <w:pStyle w:val="Footer"/>
          <w:jc w:val="center"/>
          <w:rPr>
            <w:rFonts w:ascii="Arial" w:hAnsi="Arial" w:cs="Arial"/>
            <w:noProof/>
            <w:szCs w:val="24"/>
          </w:rPr>
        </w:pPr>
        <w:r w:rsidRPr="007B1E46">
          <w:rPr>
            <w:rFonts w:ascii="Arial" w:hAnsi="Arial" w:cs="Arial"/>
            <w:szCs w:val="24"/>
          </w:rPr>
          <w:fldChar w:fldCharType="begin"/>
        </w:r>
        <w:r w:rsidRPr="007B1E46">
          <w:rPr>
            <w:rFonts w:ascii="Arial" w:hAnsi="Arial" w:cs="Arial"/>
            <w:szCs w:val="24"/>
          </w:rPr>
          <w:instrText xml:space="preserve"> PAGE   \* MERGEFORMAT </w:instrText>
        </w:r>
        <w:r w:rsidRPr="007B1E46">
          <w:rPr>
            <w:rFonts w:ascii="Arial" w:hAnsi="Arial" w:cs="Arial"/>
            <w:szCs w:val="24"/>
          </w:rPr>
          <w:fldChar w:fldCharType="separate"/>
        </w:r>
        <w:r w:rsidR="00642A61">
          <w:rPr>
            <w:rFonts w:ascii="Arial" w:hAnsi="Arial" w:cs="Arial"/>
            <w:noProof/>
            <w:szCs w:val="24"/>
          </w:rPr>
          <w:t>8</w:t>
        </w:r>
        <w:r w:rsidRPr="007B1E46">
          <w:rPr>
            <w:rFonts w:ascii="Arial" w:hAnsi="Arial" w:cs="Arial"/>
            <w:noProof/>
            <w:szCs w:val="24"/>
          </w:rPr>
          <w:fldChar w:fldCharType="end"/>
        </w:r>
      </w:p>
      <w:p w14:paraId="15709A47" w14:textId="13D9CCBF" w:rsidR="002018BE" w:rsidRPr="00BF157B" w:rsidRDefault="002018BE" w:rsidP="00BF157B">
        <w:pPr>
          <w:pStyle w:val="Footer"/>
          <w:rPr>
            <w:rFonts w:ascii="Arial" w:hAnsi="Arial" w:cs="Arial"/>
            <w:sz w:val="20"/>
            <w:szCs w:val="24"/>
          </w:rPr>
        </w:pPr>
        <w:r w:rsidRPr="00BF157B">
          <w:rPr>
            <w:rFonts w:ascii="Arial" w:hAnsi="Arial" w:cs="Arial"/>
            <w:noProof/>
            <w:sz w:val="20"/>
            <w:szCs w:val="24"/>
          </w:rPr>
          <w:t xml:space="preserve">Paper </w:t>
        </w:r>
        <w:r>
          <w:rPr>
            <w:rFonts w:ascii="Arial" w:hAnsi="Arial" w:cs="Arial"/>
            <w:noProof/>
            <w:sz w:val="20"/>
            <w:szCs w:val="24"/>
          </w:rPr>
          <w:t>number:  Level 1 P001268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52A3CA4" w14:textId="77777777" w:rsidR="00466968" w:rsidRDefault="00466968" w:rsidP="007B1E46">
      <w:pPr>
        <w:spacing w:after="0" w:line="240" w:lineRule="auto"/>
      </w:pPr>
      <w:r>
        <w:separator/>
      </w:r>
    </w:p>
  </w:footnote>
  <w:footnote w:type="continuationSeparator" w:id="0">
    <w:p w14:paraId="1330D3E3" w14:textId="77777777" w:rsidR="00466968" w:rsidRDefault="00466968" w:rsidP="007B1E4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8A8D30F" w14:textId="77777777" w:rsidR="002018BE" w:rsidRDefault="00402C38">
    <w:pPr>
      <w:pStyle w:val="Header"/>
    </w:pPr>
    <w:r>
      <w:rPr>
        <w:noProof/>
      </w:rPr>
      <w:pict w14:anchorId="14CFCF95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6329376" o:spid="_x0000_s2050" type="#_x0000_t136" style="position:absolute;margin-left:0;margin-top:0;width:606.15pt;height:121.2pt;rotation:315;z-index:-251655168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98D94D7" w14:textId="77777777" w:rsidR="002018BE" w:rsidRDefault="00402C38">
    <w:pPr>
      <w:pStyle w:val="Header"/>
    </w:pPr>
    <w:r>
      <w:rPr>
        <w:noProof/>
      </w:rPr>
      <w:pict w14:anchorId="035B383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6329377" o:spid="_x0000_s2051" type="#_x0000_t136" style="position:absolute;margin-left:0;margin-top:0;width:606.15pt;height:121.2pt;rotation:315;z-index:-251653120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ED7DC2C" w14:textId="5D026D9A" w:rsidR="002018BE" w:rsidRPr="000262EA" w:rsidRDefault="00402C38" w:rsidP="00F205C0">
    <w:pPr>
      <w:pStyle w:val="Header"/>
      <w:ind w:left="-142"/>
    </w:pPr>
    <w:r>
      <w:rPr>
        <w:noProof/>
      </w:rPr>
      <w:pict w14:anchorId="5D88221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6329375" o:spid="_x0000_s2049" type="#_x0000_t136" style="position:absolute;left:0;text-align:left;margin-left:0;margin-top:0;width:606.15pt;height:121.2pt;rotation:315;z-index:-251657216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  <w:r w:rsidR="002018BE" w:rsidRPr="009B5367">
      <w:rPr>
        <w:noProof/>
        <w:sz w:val="20"/>
        <w:lang w:eastAsia="en-GB"/>
      </w:rPr>
      <w:drawing>
        <wp:inline distT="0" distB="0" distL="0" distR="0" wp14:anchorId="4A91C312" wp14:editId="54F57223">
          <wp:extent cx="1800860" cy="718820"/>
          <wp:effectExtent l="0" t="0" r="8890" b="5080"/>
          <wp:docPr id="7" name="Picture 7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81" name="Picture 78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00860" cy="71882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inline>
      </w:drawing>
    </w:r>
    <w:r w:rsidR="002018BE" w:rsidRPr="00D31906">
      <w:rPr>
        <w:rFonts w:ascii="Arial" w:hAnsi="Arial" w:cs="Arial"/>
        <w:b/>
        <w:color w:val="FF0000"/>
        <w:sz w:val="40"/>
      </w:rPr>
      <w:t xml:space="preserve"> 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AEBEC72" w14:textId="77777777" w:rsidR="002018BE" w:rsidRDefault="00402C38">
    <w:pPr>
      <w:pStyle w:val="Header"/>
    </w:pPr>
    <w:r>
      <w:rPr>
        <w:noProof/>
      </w:rPr>
      <w:pict w14:anchorId="6728986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6329379" o:spid="_x0000_s2053" type="#_x0000_t136" style="position:absolute;margin-left:0;margin-top:0;width:606.15pt;height:121.2pt;rotation:315;z-index:-251649024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88D0971" w14:textId="77777777" w:rsidR="002018BE" w:rsidRDefault="00402C38">
    <w:pPr>
      <w:pStyle w:val="Header"/>
    </w:pPr>
    <w:r>
      <w:rPr>
        <w:noProof/>
      </w:rPr>
      <w:pict w14:anchorId="1B6CAD7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6329380" o:spid="_x0000_s2054" type="#_x0000_t136" style="position:absolute;margin-left:0;margin-top:0;width:606.15pt;height:121.2pt;rotation:315;z-index:-251646976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911F128" w14:textId="77777777" w:rsidR="002018BE" w:rsidRDefault="00402C38">
    <w:pPr>
      <w:pStyle w:val="Header"/>
    </w:pPr>
    <w:r>
      <w:rPr>
        <w:noProof/>
      </w:rPr>
      <w:pict w14:anchorId="3348AC71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6329378" o:spid="_x0000_s2052" type="#_x0000_t136" style="position:absolute;margin-left:0;margin-top:0;width:606.15pt;height:121.2pt;rotation:315;z-index:-251651072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7C3063"/>
    <w:multiLevelType w:val="hybridMultilevel"/>
    <w:tmpl w:val="EC94940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200C0C"/>
    <w:multiLevelType w:val="hybridMultilevel"/>
    <w:tmpl w:val="3B44246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36D4BF7"/>
    <w:multiLevelType w:val="hybridMultilevel"/>
    <w:tmpl w:val="09AC4D4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73C6C84"/>
    <w:multiLevelType w:val="hybridMultilevel"/>
    <w:tmpl w:val="A366326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862000C"/>
    <w:multiLevelType w:val="hybridMultilevel"/>
    <w:tmpl w:val="3E92CCC6"/>
    <w:lvl w:ilvl="0" w:tplc="5E1E41A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F5244"/>
    <w:rsid w:val="000000A8"/>
    <w:rsid w:val="00000364"/>
    <w:rsid w:val="00001F07"/>
    <w:rsid w:val="000022FC"/>
    <w:rsid w:val="0001085E"/>
    <w:rsid w:val="00010B7D"/>
    <w:rsid w:val="00015997"/>
    <w:rsid w:val="00017626"/>
    <w:rsid w:val="00017B74"/>
    <w:rsid w:val="0002063E"/>
    <w:rsid w:val="00021F52"/>
    <w:rsid w:val="00023B4A"/>
    <w:rsid w:val="000304D7"/>
    <w:rsid w:val="00031D65"/>
    <w:rsid w:val="0003218B"/>
    <w:rsid w:val="0003224F"/>
    <w:rsid w:val="00036948"/>
    <w:rsid w:val="000429E9"/>
    <w:rsid w:val="0004656F"/>
    <w:rsid w:val="000512A5"/>
    <w:rsid w:val="00053C2E"/>
    <w:rsid w:val="000556C3"/>
    <w:rsid w:val="000607C3"/>
    <w:rsid w:val="0006222F"/>
    <w:rsid w:val="00062CF6"/>
    <w:rsid w:val="00065A40"/>
    <w:rsid w:val="0006640B"/>
    <w:rsid w:val="00066CA1"/>
    <w:rsid w:val="000700FC"/>
    <w:rsid w:val="00070D42"/>
    <w:rsid w:val="0007179B"/>
    <w:rsid w:val="0007203E"/>
    <w:rsid w:val="000732F3"/>
    <w:rsid w:val="00073EB5"/>
    <w:rsid w:val="000768D4"/>
    <w:rsid w:val="000770F3"/>
    <w:rsid w:val="0008150C"/>
    <w:rsid w:val="00086E5F"/>
    <w:rsid w:val="000901B8"/>
    <w:rsid w:val="0009175A"/>
    <w:rsid w:val="00092AA3"/>
    <w:rsid w:val="00092CF5"/>
    <w:rsid w:val="000934F8"/>
    <w:rsid w:val="000960E7"/>
    <w:rsid w:val="00096659"/>
    <w:rsid w:val="00096AC4"/>
    <w:rsid w:val="00097C76"/>
    <w:rsid w:val="000A095B"/>
    <w:rsid w:val="000A1286"/>
    <w:rsid w:val="000A340F"/>
    <w:rsid w:val="000A42CF"/>
    <w:rsid w:val="000A50BA"/>
    <w:rsid w:val="000A6654"/>
    <w:rsid w:val="000A700C"/>
    <w:rsid w:val="000A70E1"/>
    <w:rsid w:val="000B0CA9"/>
    <w:rsid w:val="000B2618"/>
    <w:rsid w:val="000B7F50"/>
    <w:rsid w:val="000C2533"/>
    <w:rsid w:val="000C2DB7"/>
    <w:rsid w:val="000C4B11"/>
    <w:rsid w:val="000C4EE0"/>
    <w:rsid w:val="000C5854"/>
    <w:rsid w:val="000C6189"/>
    <w:rsid w:val="000D3F00"/>
    <w:rsid w:val="000D566D"/>
    <w:rsid w:val="000E0A45"/>
    <w:rsid w:val="000E35E8"/>
    <w:rsid w:val="000E6E54"/>
    <w:rsid w:val="000E74F4"/>
    <w:rsid w:val="000F169C"/>
    <w:rsid w:val="000F2C80"/>
    <w:rsid w:val="000F44AA"/>
    <w:rsid w:val="000F4902"/>
    <w:rsid w:val="000F549A"/>
    <w:rsid w:val="000F5D4F"/>
    <w:rsid w:val="000F5F35"/>
    <w:rsid w:val="000F6E29"/>
    <w:rsid w:val="00100A49"/>
    <w:rsid w:val="0010317E"/>
    <w:rsid w:val="00103C3A"/>
    <w:rsid w:val="001050A5"/>
    <w:rsid w:val="00107150"/>
    <w:rsid w:val="00116CD2"/>
    <w:rsid w:val="00121988"/>
    <w:rsid w:val="0012427D"/>
    <w:rsid w:val="00125B94"/>
    <w:rsid w:val="00126A93"/>
    <w:rsid w:val="00127969"/>
    <w:rsid w:val="001341ED"/>
    <w:rsid w:val="0013649F"/>
    <w:rsid w:val="00140A46"/>
    <w:rsid w:val="001514AA"/>
    <w:rsid w:val="001524B7"/>
    <w:rsid w:val="00155376"/>
    <w:rsid w:val="00157A8B"/>
    <w:rsid w:val="00162600"/>
    <w:rsid w:val="00163992"/>
    <w:rsid w:val="00164B76"/>
    <w:rsid w:val="00170848"/>
    <w:rsid w:val="00174CFF"/>
    <w:rsid w:val="00174F79"/>
    <w:rsid w:val="00181DF4"/>
    <w:rsid w:val="001820A2"/>
    <w:rsid w:val="0018273C"/>
    <w:rsid w:val="001839FF"/>
    <w:rsid w:val="001870BA"/>
    <w:rsid w:val="00190643"/>
    <w:rsid w:val="00191324"/>
    <w:rsid w:val="001958DC"/>
    <w:rsid w:val="0019609D"/>
    <w:rsid w:val="001A520A"/>
    <w:rsid w:val="001B13F2"/>
    <w:rsid w:val="001B143E"/>
    <w:rsid w:val="001B20EA"/>
    <w:rsid w:val="001B34CA"/>
    <w:rsid w:val="001C351E"/>
    <w:rsid w:val="001C360D"/>
    <w:rsid w:val="001C57A9"/>
    <w:rsid w:val="001D0D1B"/>
    <w:rsid w:val="001D17E9"/>
    <w:rsid w:val="001D19FA"/>
    <w:rsid w:val="001D2627"/>
    <w:rsid w:val="001D4308"/>
    <w:rsid w:val="001D5FE4"/>
    <w:rsid w:val="001D7514"/>
    <w:rsid w:val="001E03D4"/>
    <w:rsid w:val="001E178A"/>
    <w:rsid w:val="001E2577"/>
    <w:rsid w:val="001E2CA7"/>
    <w:rsid w:val="001E2F4C"/>
    <w:rsid w:val="001E56AB"/>
    <w:rsid w:val="001E7A1E"/>
    <w:rsid w:val="001F204B"/>
    <w:rsid w:val="001F3552"/>
    <w:rsid w:val="002018BE"/>
    <w:rsid w:val="0020505F"/>
    <w:rsid w:val="00205E76"/>
    <w:rsid w:val="002104EA"/>
    <w:rsid w:val="0021105D"/>
    <w:rsid w:val="00211342"/>
    <w:rsid w:val="00211DC0"/>
    <w:rsid w:val="0021206A"/>
    <w:rsid w:val="002130D1"/>
    <w:rsid w:val="00213141"/>
    <w:rsid w:val="002172FF"/>
    <w:rsid w:val="00225836"/>
    <w:rsid w:val="00225D3F"/>
    <w:rsid w:val="0022747A"/>
    <w:rsid w:val="002279F8"/>
    <w:rsid w:val="00227CCE"/>
    <w:rsid w:val="00227E73"/>
    <w:rsid w:val="00231374"/>
    <w:rsid w:val="0023238A"/>
    <w:rsid w:val="0023255A"/>
    <w:rsid w:val="00232EAD"/>
    <w:rsid w:val="00234772"/>
    <w:rsid w:val="002351B8"/>
    <w:rsid w:val="0023550C"/>
    <w:rsid w:val="0023668B"/>
    <w:rsid w:val="0023671A"/>
    <w:rsid w:val="00237C8C"/>
    <w:rsid w:val="0024027E"/>
    <w:rsid w:val="00242DCE"/>
    <w:rsid w:val="00245201"/>
    <w:rsid w:val="00246C91"/>
    <w:rsid w:val="00246EB3"/>
    <w:rsid w:val="00247B2C"/>
    <w:rsid w:val="00251663"/>
    <w:rsid w:val="0025201C"/>
    <w:rsid w:val="00255C28"/>
    <w:rsid w:val="00262D4A"/>
    <w:rsid w:val="00265B29"/>
    <w:rsid w:val="00272AD5"/>
    <w:rsid w:val="00273B8D"/>
    <w:rsid w:val="002761F3"/>
    <w:rsid w:val="00277262"/>
    <w:rsid w:val="0028585E"/>
    <w:rsid w:val="002915AF"/>
    <w:rsid w:val="0029250F"/>
    <w:rsid w:val="0029630D"/>
    <w:rsid w:val="002969A7"/>
    <w:rsid w:val="002A19AA"/>
    <w:rsid w:val="002A2A98"/>
    <w:rsid w:val="002A38A0"/>
    <w:rsid w:val="002A47F0"/>
    <w:rsid w:val="002A58B6"/>
    <w:rsid w:val="002A64BC"/>
    <w:rsid w:val="002B1937"/>
    <w:rsid w:val="002B6104"/>
    <w:rsid w:val="002B6953"/>
    <w:rsid w:val="002C669F"/>
    <w:rsid w:val="002C6F1C"/>
    <w:rsid w:val="002C74C4"/>
    <w:rsid w:val="002C7D5A"/>
    <w:rsid w:val="002D03CB"/>
    <w:rsid w:val="002D39DA"/>
    <w:rsid w:val="002E0F19"/>
    <w:rsid w:val="002E262B"/>
    <w:rsid w:val="002E469C"/>
    <w:rsid w:val="002F173C"/>
    <w:rsid w:val="002F1DEA"/>
    <w:rsid w:val="002F209E"/>
    <w:rsid w:val="002F7379"/>
    <w:rsid w:val="0030094B"/>
    <w:rsid w:val="00306BAD"/>
    <w:rsid w:val="0031025F"/>
    <w:rsid w:val="0032122E"/>
    <w:rsid w:val="00321D49"/>
    <w:rsid w:val="00324A1D"/>
    <w:rsid w:val="0033262A"/>
    <w:rsid w:val="00332AC9"/>
    <w:rsid w:val="00333B0D"/>
    <w:rsid w:val="00334D38"/>
    <w:rsid w:val="00341AD8"/>
    <w:rsid w:val="00343C43"/>
    <w:rsid w:val="00346E12"/>
    <w:rsid w:val="003472B1"/>
    <w:rsid w:val="00347CDE"/>
    <w:rsid w:val="003536ED"/>
    <w:rsid w:val="003564D7"/>
    <w:rsid w:val="00357341"/>
    <w:rsid w:val="00357987"/>
    <w:rsid w:val="00357C1A"/>
    <w:rsid w:val="0036006F"/>
    <w:rsid w:val="00361B40"/>
    <w:rsid w:val="00365597"/>
    <w:rsid w:val="00371D4D"/>
    <w:rsid w:val="00373DFA"/>
    <w:rsid w:val="0037460C"/>
    <w:rsid w:val="0037715B"/>
    <w:rsid w:val="0038314E"/>
    <w:rsid w:val="00387DFC"/>
    <w:rsid w:val="003906D1"/>
    <w:rsid w:val="00391AED"/>
    <w:rsid w:val="00391C24"/>
    <w:rsid w:val="00392124"/>
    <w:rsid w:val="00392268"/>
    <w:rsid w:val="003934BC"/>
    <w:rsid w:val="00393652"/>
    <w:rsid w:val="003942AC"/>
    <w:rsid w:val="00395E52"/>
    <w:rsid w:val="003970CB"/>
    <w:rsid w:val="003A053B"/>
    <w:rsid w:val="003A2834"/>
    <w:rsid w:val="003A3306"/>
    <w:rsid w:val="003A45AE"/>
    <w:rsid w:val="003A4D09"/>
    <w:rsid w:val="003B2E27"/>
    <w:rsid w:val="003B63D4"/>
    <w:rsid w:val="003B654A"/>
    <w:rsid w:val="003C1C8C"/>
    <w:rsid w:val="003C231F"/>
    <w:rsid w:val="003C2C6A"/>
    <w:rsid w:val="003C5DB9"/>
    <w:rsid w:val="003C68B8"/>
    <w:rsid w:val="003D0A61"/>
    <w:rsid w:val="003D1336"/>
    <w:rsid w:val="003D2D6B"/>
    <w:rsid w:val="003D2FF2"/>
    <w:rsid w:val="003D30FA"/>
    <w:rsid w:val="003D583F"/>
    <w:rsid w:val="003D5C75"/>
    <w:rsid w:val="003D7C32"/>
    <w:rsid w:val="003E3F5A"/>
    <w:rsid w:val="003E4769"/>
    <w:rsid w:val="003F19A0"/>
    <w:rsid w:val="003F1ABA"/>
    <w:rsid w:val="003F3615"/>
    <w:rsid w:val="003F3AE9"/>
    <w:rsid w:val="003F511F"/>
    <w:rsid w:val="003F59A8"/>
    <w:rsid w:val="003F7933"/>
    <w:rsid w:val="003F7A5D"/>
    <w:rsid w:val="004005BD"/>
    <w:rsid w:val="00402B36"/>
    <w:rsid w:val="00402C38"/>
    <w:rsid w:val="00404521"/>
    <w:rsid w:val="0041581C"/>
    <w:rsid w:val="00415B6E"/>
    <w:rsid w:val="00417D90"/>
    <w:rsid w:val="004204C8"/>
    <w:rsid w:val="00422262"/>
    <w:rsid w:val="00426E47"/>
    <w:rsid w:val="00430165"/>
    <w:rsid w:val="00434B60"/>
    <w:rsid w:val="00436608"/>
    <w:rsid w:val="00437B27"/>
    <w:rsid w:val="00440127"/>
    <w:rsid w:val="0044565A"/>
    <w:rsid w:val="00450AD7"/>
    <w:rsid w:val="00455645"/>
    <w:rsid w:val="004604D8"/>
    <w:rsid w:val="00462FAB"/>
    <w:rsid w:val="004660DC"/>
    <w:rsid w:val="00466968"/>
    <w:rsid w:val="004670AE"/>
    <w:rsid w:val="00467213"/>
    <w:rsid w:val="004737D0"/>
    <w:rsid w:val="00473B5B"/>
    <w:rsid w:val="0047499C"/>
    <w:rsid w:val="00480143"/>
    <w:rsid w:val="00482201"/>
    <w:rsid w:val="00482A05"/>
    <w:rsid w:val="0048751C"/>
    <w:rsid w:val="00491738"/>
    <w:rsid w:val="0049302D"/>
    <w:rsid w:val="0049304B"/>
    <w:rsid w:val="00493896"/>
    <w:rsid w:val="004942E7"/>
    <w:rsid w:val="00495AC1"/>
    <w:rsid w:val="00496913"/>
    <w:rsid w:val="00497181"/>
    <w:rsid w:val="00497393"/>
    <w:rsid w:val="004A376B"/>
    <w:rsid w:val="004A37C2"/>
    <w:rsid w:val="004A62E3"/>
    <w:rsid w:val="004A6547"/>
    <w:rsid w:val="004A6FA9"/>
    <w:rsid w:val="004B1391"/>
    <w:rsid w:val="004B4494"/>
    <w:rsid w:val="004B4F06"/>
    <w:rsid w:val="004B5008"/>
    <w:rsid w:val="004B5814"/>
    <w:rsid w:val="004C2813"/>
    <w:rsid w:val="004C31A0"/>
    <w:rsid w:val="004C40E5"/>
    <w:rsid w:val="004C4A3D"/>
    <w:rsid w:val="004D401D"/>
    <w:rsid w:val="004D4542"/>
    <w:rsid w:val="004D7EA9"/>
    <w:rsid w:val="004E4E41"/>
    <w:rsid w:val="004E5B2F"/>
    <w:rsid w:val="004E6705"/>
    <w:rsid w:val="004E72F7"/>
    <w:rsid w:val="004F0F70"/>
    <w:rsid w:val="004F17A9"/>
    <w:rsid w:val="004F341C"/>
    <w:rsid w:val="004F5FB6"/>
    <w:rsid w:val="004F61CA"/>
    <w:rsid w:val="004F79EC"/>
    <w:rsid w:val="004F7A10"/>
    <w:rsid w:val="00502F77"/>
    <w:rsid w:val="005034DC"/>
    <w:rsid w:val="00507847"/>
    <w:rsid w:val="00507ABE"/>
    <w:rsid w:val="005107C8"/>
    <w:rsid w:val="00511A82"/>
    <w:rsid w:val="00511BF8"/>
    <w:rsid w:val="00512DE8"/>
    <w:rsid w:val="005171C7"/>
    <w:rsid w:val="00520CEE"/>
    <w:rsid w:val="0052163C"/>
    <w:rsid w:val="00521E5F"/>
    <w:rsid w:val="0052370D"/>
    <w:rsid w:val="00530260"/>
    <w:rsid w:val="00530A87"/>
    <w:rsid w:val="005333C7"/>
    <w:rsid w:val="005355CA"/>
    <w:rsid w:val="00537D16"/>
    <w:rsid w:val="0054066A"/>
    <w:rsid w:val="0054339A"/>
    <w:rsid w:val="00543858"/>
    <w:rsid w:val="00546085"/>
    <w:rsid w:val="0054751A"/>
    <w:rsid w:val="00547F3F"/>
    <w:rsid w:val="005550F1"/>
    <w:rsid w:val="005554AA"/>
    <w:rsid w:val="00556EAF"/>
    <w:rsid w:val="00557C80"/>
    <w:rsid w:val="0056027A"/>
    <w:rsid w:val="00562E15"/>
    <w:rsid w:val="00563B70"/>
    <w:rsid w:val="00565D5C"/>
    <w:rsid w:val="005747D7"/>
    <w:rsid w:val="005757DE"/>
    <w:rsid w:val="005805B6"/>
    <w:rsid w:val="00580E30"/>
    <w:rsid w:val="00586A8C"/>
    <w:rsid w:val="00587789"/>
    <w:rsid w:val="00596374"/>
    <w:rsid w:val="005973C9"/>
    <w:rsid w:val="00597F73"/>
    <w:rsid w:val="005A1948"/>
    <w:rsid w:val="005A1DF6"/>
    <w:rsid w:val="005A3C5A"/>
    <w:rsid w:val="005A404A"/>
    <w:rsid w:val="005A4F0C"/>
    <w:rsid w:val="005A567C"/>
    <w:rsid w:val="005A6D15"/>
    <w:rsid w:val="005B1691"/>
    <w:rsid w:val="005B250A"/>
    <w:rsid w:val="005B2D68"/>
    <w:rsid w:val="005B5410"/>
    <w:rsid w:val="005B5DC6"/>
    <w:rsid w:val="005C38FD"/>
    <w:rsid w:val="005C64E2"/>
    <w:rsid w:val="005D10B6"/>
    <w:rsid w:val="005D7C67"/>
    <w:rsid w:val="005E009C"/>
    <w:rsid w:val="005E1828"/>
    <w:rsid w:val="005E2009"/>
    <w:rsid w:val="005E2D04"/>
    <w:rsid w:val="005E61F3"/>
    <w:rsid w:val="005E7106"/>
    <w:rsid w:val="005F031F"/>
    <w:rsid w:val="005F1A92"/>
    <w:rsid w:val="005F1D75"/>
    <w:rsid w:val="005F4DF0"/>
    <w:rsid w:val="00603DBD"/>
    <w:rsid w:val="0060480D"/>
    <w:rsid w:val="00604C41"/>
    <w:rsid w:val="006057A0"/>
    <w:rsid w:val="00617512"/>
    <w:rsid w:val="00621613"/>
    <w:rsid w:val="0062297A"/>
    <w:rsid w:val="00623435"/>
    <w:rsid w:val="00624FD3"/>
    <w:rsid w:val="0062511E"/>
    <w:rsid w:val="006312E4"/>
    <w:rsid w:val="00633662"/>
    <w:rsid w:val="006343D8"/>
    <w:rsid w:val="00635FB1"/>
    <w:rsid w:val="006374CB"/>
    <w:rsid w:val="006400C8"/>
    <w:rsid w:val="00642A61"/>
    <w:rsid w:val="0064348C"/>
    <w:rsid w:val="00646A1E"/>
    <w:rsid w:val="00650725"/>
    <w:rsid w:val="006513D0"/>
    <w:rsid w:val="0065272F"/>
    <w:rsid w:val="00652A77"/>
    <w:rsid w:val="00661751"/>
    <w:rsid w:val="006636BE"/>
    <w:rsid w:val="00666CAE"/>
    <w:rsid w:val="006670D8"/>
    <w:rsid w:val="006673ED"/>
    <w:rsid w:val="00672B9E"/>
    <w:rsid w:val="00674C87"/>
    <w:rsid w:val="00674EE3"/>
    <w:rsid w:val="006752DC"/>
    <w:rsid w:val="006752EC"/>
    <w:rsid w:val="00677F87"/>
    <w:rsid w:val="0068660D"/>
    <w:rsid w:val="00686615"/>
    <w:rsid w:val="00686653"/>
    <w:rsid w:val="006960E6"/>
    <w:rsid w:val="006A1138"/>
    <w:rsid w:val="006A187D"/>
    <w:rsid w:val="006A351F"/>
    <w:rsid w:val="006A3873"/>
    <w:rsid w:val="006A5F23"/>
    <w:rsid w:val="006B190B"/>
    <w:rsid w:val="006B1EBD"/>
    <w:rsid w:val="006B2B05"/>
    <w:rsid w:val="006B535E"/>
    <w:rsid w:val="006B5C37"/>
    <w:rsid w:val="006B6EAB"/>
    <w:rsid w:val="006B750E"/>
    <w:rsid w:val="006B76B0"/>
    <w:rsid w:val="006C0143"/>
    <w:rsid w:val="006C19FC"/>
    <w:rsid w:val="006C2E57"/>
    <w:rsid w:val="006C5DCE"/>
    <w:rsid w:val="006C6DE9"/>
    <w:rsid w:val="006C6F75"/>
    <w:rsid w:val="006D094B"/>
    <w:rsid w:val="006D1FFC"/>
    <w:rsid w:val="006D27F3"/>
    <w:rsid w:val="006E33F0"/>
    <w:rsid w:val="006E7379"/>
    <w:rsid w:val="006F01C1"/>
    <w:rsid w:val="006F1E32"/>
    <w:rsid w:val="006F1E8F"/>
    <w:rsid w:val="006F2A2B"/>
    <w:rsid w:val="006F51DC"/>
    <w:rsid w:val="006F5DF6"/>
    <w:rsid w:val="00702440"/>
    <w:rsid w:val="007029A3"/>
    <w:rsid w:val="0070375B"/>
    <w:rsid w:val="00705BA8"/>
    <w:rsid w:val="00710221"/>
    <w:rsid w:val="007117BC"/>
    <w:rsid w:val="00714A6E"/>
    <w:rsid w:val="0071729B"/>
    <w:rsid w:val="007179A0"/>
    <w:rsid w:val="00722B7E"/>
    <w:rsid w:val="00723380"/>
    <w:rsid w:val="007238D8"/>
    <w:rsid w:val="00725CEC"/>
    <w:rsid w:val="00730CE5"/>
    <w:rsid w:val="0073374D"/>
    <w:rsid w:val="0073408B"/>
    <w:rsid w:val="00734FA1"/>
    <w:rsid w:val="00735448"/>
    <w:rsid w:val="00737E89"/>
    <w:rsid w:val="00740A42"/>
    <w:rsid w:val="00741CE8"/>
    <w:rsid w:val="00741EDC"/>
    <w:rsid w:val="00742C88"/>
    <w:rsid w:val="007436CB"/>
    <w:rsid w:val="0074676A"/>
    <w:rsid w:val="007524E0"/>
    <w:rsid w:val="0075492D"/>
    <w:rsid w:val="00761F7D"/>
    <w:rsid w:val="007635CE"/>
    <w:rsid w:val="00763B1D"/>
    <w:rsid w:val="00765D85"/>
    <w:rsid w:val="00771CE5"/>
    <w:rsid w:val="007721FC"/>
    <w:rsid w:val="00774577"/>
    <w:rsid w:val="007750C5"/>
    <w:rsid w:val="007751F4"/>
    <w:rsid w:val="0077770D"/>
    <w:rsid w:val="00780E1C"/>
    <w:rsid w:val="00783714"/>
    <w:rsid w:val="0078666A"/>
    <w:rsid w:val="00791EA1"/>
    <w:rsid w:val="007921DC"/>
    <w:rsid w:val="007964DB"/>
    <w:rsid w:val="007A4276"/>
    <w:rsid w:val="007A59EB"/>
    <w:rsid w:val="007A7AEC"/>
    <w:rsid w:val="007B1D87"/>
    <w:rsid w:val="007B1DB1"/>
    <w:rsid w:val="007B1E46"/>
    <w:rsid w:val="007B25A9"/>
    <w:rsid w:val="007B69ED"/>
    <w:rsid w:val="007B7407"/>
    <w:rsid w:val="007C4D3E"/>
    <w:rsid w:val="007C5445"/>
    <w:rsid w:val="007C673E"/>
    <w:rsid w:val="007C7E63"/>
    <w:rsid w:val="007D0E52"/>
    <w:rsid w:val="007D7122"/>
    <w:rsid w:val="007E14CF"/>
    <w:rsid w:val="007E3C90"/>
    <w:rsid w:val="007F0AD9"/>
    <w:rsid w:val="007F3D8F"/>
    <w:rsid w:val="007F477C"/>
    <w:rsid w:val="007F5389"/>
    <w:rsid w:val="007F782F"/>
    <w:rsid w:val="00802B5A"/>
    <w:rsid w:val="00803744"/>
    <w:rsid w:val="00810490"/>
    <w:rsid w:val="0081177B"/>
    <w:rsid w:val="00813601"/>
    <w:rsid w:val="008162E3"/>
    <w:rsid w:val="00816711"/>
    <w:rsid w:val="0082090E"/>
    <w:rsid w:val="00821DDD"/>
    <w:rsid w:val="008223B6"/>
    <w:rsid w:val="00824161"/>
    <w:rsid w:val="00830C7C"/>
    <w:rsid w:val="00833427"/>
    <w:rsid w:val="00840F4C"/>
    <w:rsid w:val="00841B6A"/>
    <w:rsid w:val="00842877"/>
    <w:rsid w:val="00842E9D"/>
    <w:rsid w:val="00846E6C"/>
    <w:rsid w:val="00847A21"/>
    <w:rsid w:val="00850F4D"/>
    <w:rsid w:val="0085121C"/>
    <w:rsid w:val="00851FE2"/>
    <w:rsid w:val="00853591"/>
    <w:rsid w:val="00853C9D"/>
    <w:rsid w:val="008542C9"/>
    <w:rsid w:val="0085687E"/>
    <w:rsid w:val="00863274"/>
    <w:rsid w:val="008648B8"/>
    <w:rsid w:val="00864A7B"/>
    <w:rsid w:val="008651AE"/>
    <w:rsid w:val="00865D01"/>
    <w:rsid w:val="00866E9D"/>
    <w:rsid w:val="00867AC0"/>
    <w:rsid w:val="0087356A"/>
    <w:rsid w:val="00873E06"/>
    <w:rsid w:val="00874E1A"/>
    <w:rsid w:val="00876C9F"/>
    <w:rsid w:val="00876D12"/>
    <w:rsid w:val="00876F0F"/>
    <w:rsid w:val="00882518"/>
    <w:rsid w:val="00883A0D"/>
    <w:rsid w:val="00884E27"/>
    <w:rsid w:val="00885C70"/>
    <w:rsid w:val="00887225"/>
    <w:rsid w:val="00892E18"/>
    <w:rsid w:val="0089314C"/>
    <w:rsid w:val="00895C06"/>
    <w:rsid w:val="008A36B8"/>
    <w:rsid w:val="008A4434"/>
    <w:rsid w:val="008A522A"/>
    <w:rsid w:val="008A5F6D"/>
    <w:rsid w:val="008B0417"/>
    <w:rsid w:val="008B0F3E"/>
    <w:rsid w:val="008B3A90"/>
    <w:rsid w:val="008C1E63"/>
    <w:rsid w:val="008C4E96"/>
    <w:rsid w:val="008C64F8"/>
    <w:rsid w:val="008C696A"/>
    <w:rsid w:val="008D1625"/>
    <w:rsid w:val="008D2614"/>
    <w:rsid w:val="008D3B1C"/>
    <w:rsid w:val="008E0891"/>
    <w:rsid w:val="008F0137"/>
    <w:rsid w:val="008F10D2"/>
    <w:rsid w:val="008F2A3A"/>
    <w:rsid w:val="008F3059"/>
    <w:rsid w:val="008F480E"/>
    <w:rsid w:val="008F5584"/>
    <w:rsid w:val="008F62D1"/>
    <w:rsid w:val="0090037A"/>
    <w:rsid w:val="00902E81"/>
    <w:rsid w:val="00903885"/>
    <w:rsid w:val="00905FC9"/>
    <w:rsid w:val="009063D9"/>
    <w:rsid w:val="009068A7"/>
    <w:rsid w:val="009079F4"/>
    <w:rsid w:val="0091064B"/>
    <w:rsid w:val="00910DD1"/>
    <w:rsid w:val="0091165B"/>
    <w:rsid w:val="00912A95"/>
    <w:rsid w:val="00912D0A"/>
    <w:rsid w:val="0091486D"/>
    <w:rsid w:val="00914B2C"/>
    <w:rsid w:val="0091692E"/>
    <w:rsid w:val="00917B23"/>
    <w:rsid w:val="00920007"/>
    <w:rsid w:val="00920C6C"/>
    <w:rsid w:val="009221E4"/>
    <w:rsid w:val="00922C7F"/>
    <w:rsid w:val="00924A8D"/>
    <w:rsid w:val="00925C89"/>
    <w:rsid w:val="00926527"/>
    <w:rsid w:val="00931174"/>
    <w:rsid w:val="009334A6"/>
    <w:rsid w:val="00935E17"/>
    <w:rsid w:val="009365C4"/>
    <w:rsid w:val="00936CAC"/>
    <w:rsid w:val="00946489"/>
    <w:rsid w:val="0094714C"/>
    <w:rsid w:val="0095390F"/>
    <w:rsid w:val="00953A4D"/>
    <w:rsid w:val="009565F0"/>
    <w:rsid w:val="00962E51"/>
    <w:rsid w:val="00962EC0"/>
    <w:rsid w:val="0096379A"/>
    <w:rsid w:val="00963A96"/>
    <w:rsid w:val="00963C19"/>
    <w:rsid w:val="00973941"/>
    <w:rsid w:val="00974D78"/>
    <w:rsid w:val="00976A3C"/>
    <w:rsid w:val="00977342"/>
    <w:rsid w:val="00981A12"/>
    <w:rsid w:val="009832E5"/>
    <w:rsid w:val="0098377F"/>
    <w:rsid w:val="009838B1"/>
    <w:rsid w:val="00983C45"/>
    <w:rsid w:val="00985DC8"/>
    <w:rsid w:val="00990405"/>
    <w:rsid w:val="009907CB"/>
    <w:rsid w:val="009934EF"/>
    <w:rsid w:val="0099416F"/>
    <w:rsid w:val="00997FE4"/>
    <w:rsid w:val="009A1DA1"/>
    <w:rsid w:val="009A2328"/>
    <w:rsid w:val="009A2589"/>
    <w:rsid w:val="009A5127"/>
    <w:rsid w:val="009A742A"/>
    <w:rsid w:val="009B177B"/>
    <w:rsid w:val="009B4068"/>
    <w:rsid w:val="009B4365"/>
    <w:rsid w:val="009B48E0"/>
    <w:rsid w:val="009C3E3C"/>
    <w:rsid w:val="009C6FA7"/>
    <w:rsid w:val="009C785E"/>
    <w:rsid w:val="009D196A"/>
    <w:rsid w:val="009D19B7"/>
    <w:rsid w:val="009D1BD4"/>
    <w:rsid w:val="009D6A24"/>
    <w:rsid w:val="009E1039"/>
    <w:rsid w:val="009E4614"/>
    <w:rsid w:val="009F0120"/>
    <w:rsid w:val="009F0B27"/>
    <w:rsid w:val="009F1EEF"/>
    <w:rsid w:val="009F49C8"/>
    <w:rsid w:val="009F63C7"/>
    <w:rsid w:val="009F7ADD"/>
    <w:rsid w:val="00A0067E"/>
    <w:rsid w:val="00A02B28"/>
    <w:rsid w:val="00A03410"/>
    <w:rsid w:val="00A07D6B"/>
    <w:rsid w:val="00A109C7"/>
    <w:rsid w:val="00A1164A"/>
    <w:rsid w:val="00A21914"/>
    <w:rsid w:val="00A22332"/>
    <w:rsid w:val="00A2311B"/>
    <w:rsid w:val="00A243FD"/>
    <w:rsid w:val="00A33113"/>
    <w:rsid w:val="00A33823"/>
    <w:rsid w:val="00A407FF"/>
    <w:rsid w:val="00A42B4F"/>
    <w:rsid w:val="00A446EF"/>
    <w:rsid w:val="00A51919"/>
    <w:rsid w:val="00A529AD"/>
    <w:rsid w:val="00A52A14"/>
    <w:rsid w:val="00A53921"/>
    <w:rsid w:val="00A53A50"/>
    <w:rsid w:val="00A564A9"/>
    <w:rsid w:val="00A57F66"/>
    <w:rsid w:val="00A607BB"/>
    <w:rsid w:val="00A62106"/>
    <w:rsid w:val="00A62978"/>
    <w:rsid w:val="00A645E8"/>
    <w:rsid w:val="00A66D97"/>
    <w:rsid w:val="00A70824"/>
    <w:rsid w:val="00A740AF"/>
    <w:rsid w:val="00A7655D"/>
    <w:rsid w:val="00A774D9"/>
    <w:rsid w:val="00A82991"/>
    <w:rsid w:val="00A84207"/>
    <w:rsid w:val="00A8519E"/>
    <w:rsid w:val="00A8653B"/>
    <w:rsid w:val="00A87A38"/>
    <w:rsid w:val="00A90866"/>
    <w:rsid w:val="00A92EB2"/>
    <w:rsid w:val="00A979DB"/>
    <w:rsid w:val="00A97D12"/>
    <w:rsid w:val="00AA282D"/>
    <w:rsid w:val="00AA685A"/>
    <w:rsid w:val="00AA6B96"/>
    <w:rsid w:val="00AB0814"/>
    <w:rsid w:val="00AB288D"/>
    <w:rsid w:val="00AB2C39"/>
    <w:rsid w:val="00AB3483"/>
    <w:rsid w:val="00AB3E1D"/>
    <w:rsid w:val="00AB4342"/>
    <w:rsid w:val="00AB5F07"/>
    <w:rsid w:val="00AB67CB"/>
    <w:rsid w:val="00AB7C4F"/>
    <w:rsid w:val="00AC172C"/>
    <w:rsid w:val="00AC1BBB"/>
    <w:rsid w:val="00AC35DA"/>
    <w:rsid w:val="00AC39BC"/>
    <w:rsid w:val="00AD4391"/>
    <w:rsid w:val="00AD4FC3"/>
    <w:rsid w:val="00AD54C0"/>
    <w:rsid w:val="00AD5555"/>
    <w:rsid w:val="00AD5B6C"/>
    <w:rsid w:val="00AE165D"/>
    <w:rsid w:val="00AF24AC"/>
    <w:rsid w:val="00AF5053"/>
    <w:rsid w:val="00AF5BD7"/>
    <w:rsid w:val="00AF690D"/>
    <w:rsid w:val="00B003EC"/>
    <w:rsid w:val="00B00BFC"/>
    <w:rsid w:val="00B03C2E"/>
    <w:rsid w:val="00B07F2F"/>
    <w:rsid w:val="00B119C3"/>
    <w:rsid w:val="00B12980"/>
    <w:rsid w:val="00B13801"/>
    <w:rsid w:val="00B147C6"/>
    <w:rsid w:val="00B1619E"/>
    <w:rsid w:val="00B20D74"/>
    <w:rsid w:val="00B215F6"/>
    <w:rsid w:val="00B249CD"/>
    <w:rsid w:val="00B26668"/>
    <w:rsid w:val="00B26E87"/>
    <w:rsid w:val="00B30312"/>
    <w:rsid w:val="00B34C68"/>
    <w:rsid w:val="00B3664D"/>
    <w:rsid w:val="00B37639"/>
    <w:rsid w:val="00B40B4C"/>
    <w:rsid w:val="00B42ABF"/>
    <w:rsid w:val="00B4676F"/>
    <w:rsid w:val="00B47414"/>
    <w:rsid w:val="00B50A17"/>
    <w:rsid w:val="00B515E1"/>
    <w:rsid w:val="00B52D78"/>
    <w:rsid w:val="00B5320F"/>
    <w:rsid w:val="00B53413"/>
    <w:rsid w:val="00B546D5"/>
    <w:rsid w:val="00B54C37"/>
    <w:rsid w:val="00B556E9"/>
    <w:rsid w:val="00B57D09"/>
    <w:rsid w:val="00B61FD3"/>
    <w:rsid w:val="00B62A8F"/>
    <w:rsid w:val="00B62B5F"/>
    <w:rsid w:val="00B632B7"/>
    <w:rsid w:val="00B651A6"/>
    <w:rsid w:val="00B73241"/>
    <w:rsid w:val="00B74046"/>
    <w:rsid w:val="00B747AE"/>
    <w:rsid w:val="00B77524"/>
    <w:rsid w:val="00B777B2"/>
    <w:rsid w:val="00B8279A"/>
    <w:rsid w:val="00B83930"/>
    <w:rsid w:val="00B910A1"/>
    <w:rsid w:val="00B91178"/>
    <w:rsid w:val="00B92E30"/>
    <w:rsid w:val="00B94503"/>
    <w:rsid w:val="00B95627"/>
    <w:rsid w:val="00B96BBF"/>
    <w:rsid w:val="00BA678A"/>
    <w:rsid w:val="00BB6BCB"/>
    <w:rsid w:val="00BB7381"/>
    <w:rsid w:val="00BC03FD"/>
    <w:rsid w:val="00BC1A32"/>
    <w:rsid w:val="00BC3E04"/>
    <w:rsid w:val="00BC5E54"/>
    <w:rsid w:val="00BD2CD4"/>
    <w:rsid w:val="00BD6620"/>
    <w:rsid w:val="00BD6B44"/>
    <w:rsid w:val="00BD75C7"/>
    <w:rsid w:val="00BE0435"/>
    <w:rsid w:val="00BE1796"/>
    <w:rsid w:val="00BE1BF2"/>
    <w:rsid w:val="00BE243C"/>
    <w:rsid w:val="00BE2937"/>
    <w:rsid w:val="00BE59E6"/>
    <w:rsid w:val="00BE6502"/>
    <w:rsid w:val="00BE7449"/>
    <w:rsid w:val="00BF08AB"/>
    <w:rsid w:val="00BF157B"/>
    <w:rsid w:val="00BF1BB3"/>
    <w:rsid w:val="00BF20E7"/>
    <w:rsid w:val="00BF5A4D"/>
    <w:rsid w:val="00C004E0"/>
    <w:rsid w:val="00C00A45"/>
    <w:rsid w:val="00C032A8"/>
    <w:rsid w:val="00C03720"/>
    <w:rsid w:val="00C05094"/>
    <w:rsid w:val="00C06501"/>
    <w:rsid w:val="00C10453"/>
    <w:rsid w:val="00C10BFB"/>
    <w:rsid w:val="00C12E70"/>
    <w:rsid w:val="00C13E0E"/>
    <w:rsid w:val="00C15004"/>
    <w:rsid w:val="00C21E4A"/>
    <w:rsid w:val="00C22BDC"/>
    <w:rsid w:val="00C31F8D"/>
    <w:rsid w:val="00C335F7"/>
    <w:rsid w:val="00C34C83"/>
    <w:rsid w:val="00C36383"/>
    <w:rsid w:val="00C37072"/>
    <w:rsid w:val="00C43A5E"/>
    <w:rsid w:val="00C45861"/>
    <w:rsid w:val="00C50AD2"/>
    <w:rsid w:val="00C51208"/>
    <w:rsid w:val="00C514BC"/>
    <w:rsid w:val="00C5229C"/>
    <w:rsid w:val="00C52C94"/>
    <w:rsid w:val="00C536F2"/>
    <w:rsid w:val="00C57D57"/>
    <w:rsid w:val="00C61DEB"/>
    <w:rsid w:val="00C6426F"/>
    <w:rsid w:val="00C64565"/>
    <w:rsid w:val="00C662B0"/>
    <w:rsid w:val="00C6786B"/>
    <w:rsid w:val="00C67E61"/>
    <w:rsid w:val="00C70921"/>
    <w:rsid w:val="00C74CB6"/>
    <w:rsid w:val="00C76E34"/>
    <w:rsid w:val="00C77062"/>
    <w:rsid w:val="00C77885"/>
    <w:rsid w:val="00C80686"/>
    <w:rsid w:val="00C81823"/>
    <w:rsid w:val="00C8283A"/>
    <w:rsid w:val="00C8410C"/>
    <w:rsid w:val="00C92BCB"/>
    <w:rsid w:val="00C93B7B"/>
    <w:rsid w:val="00CA05A6"/>
    <w:rsid w:val="00CA4988"/>
    <w:rsid w:val="00CA5548"/>
    <w:rsid w:val="00CA6268"/>
    <w:rsid w:val="00CB2DAD"/>
    <w:rsid w:val="00CB3020"/>
    <w:rsid w:val="00CB3056"/>
    <w:rsid w:val="00CB7A06"/>
    <w:rsid w:val="00CC0E47"/>
    <w:rsid w:val="00CC1A62"/>
    <w:rsid w:val="00CC4B65"/>
    <w:rsid w:val="00CD19A9"/>
    <w:rsid w:val="00CD3869"/>
    <w:rsid w:val="00CD77C0"/>
    <w:rsid w:val="00CD7B81"/>
    <w:rsid w:val="00CE1901"/>
    <w:rsid w:val="00CE2E2B"/>
    <w:rsid w:val="00CE3E6D"/>
    <w:rsid w:val="00CF2B84"/>
    <w:rsid w:val="00CF3F87"/>
    <w:rsid w:val="00CF5198"/>
    <w:rsid w:val="00CF6133"/>
    <w:rsid w:val="00D01332"/>
    <w:rsid w:val="00D05425"/>
    <w:rsid w:val="00D06DA1"/>
    <w:rsid w:val="00D17E8B"/>
    <w:rsid w:val="00D20AB1"/>
    <w:rsid w:val="00D223E1"/>
    <w:rsid w:val="00D255CE"/>
    <w:rsid w:val="00D26939"/>
    <w:rsid w:val="00D31906"/>
    <w:rsid w:val="00D342B7"/>
    <w:rsid w:val="00D40AFE"/>
    <w:rsid w:val="00D4193E"/>
    <w:rsid w:val="00D431B4"/>
    <w:rsid w:val="00D43CAB"/>
    <w:rsid w:val="00D526B7"/>
    <w:rsid w:val="00D57C0D"/>
    <w:rsid w:val="00D63D3A"/>
    <w:rsid w:val="00D73C67"/>
    <w:rsid w:val="00D75A89"/>
    <w:rsid w:val="00D75BC8"/>
    <w:rsid w:val="00D76E7A"/>
    <w:rsid w:val="00D77ABB"/>
    <w:rsid w:val="00D77CE0"/>
    <w:rsid w:val="00D83A1B"/>
    <w:rsid w:val="00D91732"/>
    <w:rsid w:val="00D92C41"/>
    <w:rsid w:val="00D92CD5"/>
    <w:rsid w:val="00D92F6D"/>
    <w:rsid w:val="00D9405B"/>
    <w:rsid w:val="00D945EB"/>
    <w:rsid w:val="00D9550F"/>
    <w:rsid w:val="00D95A03"/>
    <w:rsid w:val="00D95C2D"/>
    <w:rsid w:val="00D97D76"/>
    <w:rsid w:val="00DA1D07"/>
    <w:rsid w:val="00DA22B9"/>
    <w:rsid w:val="00DA3237"/>
    <w:rsid w:val="00DA4865"/>
    <w:rsid w:val="00DA53F6"/>
    <w:rsid w:val="00DA5DA5"/>
    <w:rsid w:val="00DA6D7E"/>
    <w:rsid w:val="00DB5CF6"/>
    <w:rsid w:val="00DC3C02"/>
    <w:rsid w:val="00DC5FCC"/>
    <w:rsid w:val="00DC6638"/>
    <w:rsid w:val="00DC76D2"/>
    <w:rsid w:val="00DC7AB8"/>
    <w:rsid w:val="00DD1A36"/>
    <w:rsid w:val="00DD60DA"/>
    <w:rsid w:val="00DD71A7"/>
    <w:rsid w:val="00DD76F7"/>
    <w:rsid w:val="00DE1C07"/>
    <w:rsid w:val="00DE33B7"/>
    <w:rsid w:val="00DE3D34"/>
    <w:rsid w:val="00DE705B"/>
    <w:rsid w:val="00DE7486"/>
    <w:rsid w:val="00DF28AF"/>
    <w:rsid w:val="00DF46CD"/>
    <w:rsid w:val="00DF5244"/>
    <w:rsid w:val="00DF6935"/>
    <w:rsid w:val="00E0601A"/>
    <w:rsid w:val="00E1060C"/>
    <w:rsid w:val="00E10FCF"/>
    <w:rsid w:val="00E13D0F"/>
    <w:rsid w:val="00E155C4"/>
    <w:rsid w:val="00E15C02"/>
    <w:rsid w:val="00E20A2E"/>
    <w:rsid w:val="00E22467"/>
    <w:rsid w:val="00E235EA"/>
    <w:rsid w:val="00E24DDA"/>
    <w:rsid w:val="00E317F8"/>
    <w:rsid w:val="00E414D1"/>
    <w:rsid w:val="00E445B8"/>
    <w:rsid w:val="00E448EA"/>
    <w:rsid w:val="00E45D71"/>
    <w:rsid w:val="00E45E03"/>
    <w:rsid w:val="00E46DC3"/>
    <w:rsid w:val="00E5019A"/>
    <w:rsid w:val="00E61F82"/>
    <w:rsid w:val="00E62F2E"/>
    <w:rsid w:val="00E66203"/>
    <w:rsid w:val="00E70868"/>
    <w:rsid w:val="00E76194"/>
    <w:rsid w:val="00E77F73"/>
    <w:rsid w:val="00E804A2"/>
    <w:rsid w:val="00E8231E"/>
    <w:rsid w:val="00E83EB0"/>
    <w:rsid w:val="00E83F42"/>
    <w:rsid w:val="00E84029"/>
    <w:rsid w:val="00E8501A"/>
    <w:rsid w:val="00E87BA9"/>
    <w:rsid w:val="00E90343"/>
    <w:rsid w:val="00E90F0F"/>
    <w:rsid w:val="00E91999"/>
    <w:rsid w:val="00E923D2"/>
    <w:rsid w:val="00E93DAE"/>
    <w:rsid w:val="00EA0EED"/>
    <w:rsid w:val="00EA2D1A"/>
    <w:rsid w:val="00EA32F0"/>
    <w:rsid w:val="00EA37CE"/>
    <w:rsid w:val="00EA45EF"/>
    <w:rsid w:val="00EA5444"/>
    <w:rsid w:val="00EB277F"/>
    <w:rsid w:val="00EB483F"/>
    <w:rsid w:val="00EB744E"/>
    <w:rsid w:val="00EB75F2"/>
    <w:rsid w:val="00EC0440"/>
    <w:rsid w:val="00EC0AF5"/>
    <w:rsid w:val="00EC1DCA"/>
    <w:rsid w:val="00EC1E9E"/>
    <w:rsid w:val="00EC3412"/>
    <w:rsid w:val="00EC6A8D"/>
    <w:rsid w:val="00EC79F9"/>
    <w:rsid w:val="00ED26CB"/>
    <w:rsid w:val="00ED32C7"/>
    <w:rsid w:val="00ED58F9"/>
    <w:rsid w:val="00ED7321"/>
    <w:rsid w:val="00EE22EB"/>
    <w:rsid w:val="00EE23BD"/>
    <w:rsid w:val="00EE2E6E"/>
    <w:rsid w:val="00EE70D1"/>
    <w:rsid w:val="00EF591F"/>
    <w:rsid w:val="00EF7645"/>
    <w:rsid w:val="00EF7CD8"/>
    <w:rsid w:val="00F01005"/>
    <w:rsid w:val="00F01C2B"/>
    <w:rsid w:val="00F01CBC"/>
    <w:rsid w:val="00F01E8F"/>
    <w:rsid w:val="00F06F7E"/>
    <w:rsid w:val="00F12723"/>
    <w:rsid w:val="00F13108"/>
    <w:rsid w:val="00F14171"/>
    <w:rsid w:val="00F17369"/>
    <w:rsid w:val="00F17AF1"/>
    <w:rsid w:val="00F202DA"/>
    <w:rsid w:val="00F205C0"/>
    <w:rsid w:val="00F209C8"/>
    <w:rsid w:val="00F20C63"/>
    <w:rsid w:val="00F227C2"/>
    <w:rsid w:val="00F25D1C"/>
    <w:rsid w:val="00F266CC"/>
    <w:rsid w:val="00F27695"/>
    <w:rsid w:val="00F30FE9"/>
    <w:rsid w:val="00F3108B"/>
    <w:rsid w:val="00F312F0"/>
    <w:rsid w:val="00F32B39"/>
    <w:rsid w:val="00F32DCA"/>
    <w:rsid w:val="00F33EC2"/>
    <w:rsid w:val="00F34352"/>
    <w:rsid w:val="00F37489"/>
    <w:rsid w:val="00F37BBA"/>
    <w:rsid w:val="00F4095B"/>
    <w:rsid w:val="00F41DE9"/>
    <w:rsid w:val="00F42DAA"/>
    <w:rsid w:val="00F43551"/>
    <w:rsid w:val="00F450FC"/>
    <w:rsid w:val="00F4695A"/>
    <w:rsid w:val="00F47D6E"/>
    <w:rsid w:val="00F51292"/>
    <w:rsid w:val="00F5217E"/>
    <w:rsid w:val="00F52819"/>
    <w:rsid w:val="00F548D6"/>
    <w:rsid w:val="00F55B58"/>
    <w:rsid w:val="00F605A9"/>
    <w:rsid w:val="00F606D0"/>
    <w:rsid w:val="00F6078D"/>
    <w:rsid w:val="00F61FA8"/>
    <w:rsid w:val="00F6287E"/>
    <w:rsid w:val="00F6290E"/>
    <w:rsid w:val="00F62DA0"/>
    <w:rsid w:val="00F6315E"/>
    <w:rsid w:val="00F63F12"/>
    <w:rsid w:val="00F64215"/>
    <w:rsid w:val="00F64CB6"/>
    <w:rsid w:val="00F748AF"/>
    <w:rsid w:val="00F83331"/>
    <w:rsid w:val="00F8341F"/>
    <w:rsid w:val="00F8502E"/>
    <w:rsid w:val="00F8768E"/>
    <w:rsid w:val="00F94AA1"/>
    <w:rsid w:val="00F96BC9"/>
    <w:rsid w:val="00F970B1"/>
    <w:rsid w:val="00F97B6B"/>
    <w:rsid w:val="00FA239E"/>
    <w:rsid w:val="00FA4B26"/>
    <w:rsid w:val="00FB13ED"/>
    <w:rsid w:val="00FB14B7"/>
    <w:rsid w:val="00FB1C73"/>
    <w:rsid w:val="00FB57D5"/>
    <w:rsid w:val="00FB6395"/>
    <w:rsid w:val="00FB71EB"/>
    <w:rsid w:val="00FC1F60"/>
    <w:rsid w:val="00FC25CD"/>
    <w:rsid w:val="00FC44D7"/>
    <w:rsid w:val="00FC5924"/>
    <w:rsid w:val="00FC7C85"/>
    <w:rsid w:val="00FD30ED"/>
    <w:rsid w:val="00FD380F"/>
    <w:rsid w:val="00FE03DF"/>
    <w:rsid w:val="00FE22B6"/>
    <w:rsid w:val="00FE2BB2"/>
    <w:rsid w:val="00FE4099"/>
    <w:rsid w:val="00FE4357"/>
    <w:rsid w:val="00FE4AEC"/>
    <w:rsid w:val="00FE67C3"/>
    <w:rsid w:val="00FF2B2F"/>
    <w:rsid w:val="00FF31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4:docId w14:val="736DF2AC"/>
  <w15:docId w15:val="{67DC983C-FF8B-4BBE-ADDA-AF2F802762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D4FC3"/>
    <w:pPr>
      <w:spacing w:after="160" w:line="259" w:lineRule="auto"/>
    </w:p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211DC0"/>
    <w:pPr>
      <w:keepNext/>
      <w:keepLines/>
      <w:spacing w:before="240" w:after="0" w:line="240" w:lineRule="auto"/>
      <w:outlineLvl w:val="0"/>
    </w:pPr>
    <w:rPr>
      <w:rFonts w:ascii="Arial" w:eastAsiaTheme="majorEastAsia" w:hAnsi="Arial" w:cstheme="majorBidi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11DC0"/>
    <w:rPr>
      <w:rFonts w:ascii="Arial" w:eastAsiaTheme="majorEastAsia" w:hAnsi="Arial" w:cstheme="majorBidi"/>
      <w:sz w:val="32"/>
      <w:szCs w:val="32"/>
    </w:rPr>
  </w:style>
  <w:style w:type="table" w:styleId="TableGrid">
    <w:name w:val="Table Grid"/>
    <w:basedOn w:val="TableNormal"/>
    <w:uiPriority w:val="39"/>
    <w:rsid w:val="00AD4F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3117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B302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3020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7B1E4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B1E46"/>
  </w:style>
  <w:style w:type="paragraph" w:styleId="Footer">
    <w:name w:val="footer"/>
    <w:basedOn w:val="Normal"/>
    <w:link w:val="FooterChar"/>
    <w:uiPriority w:val="99"/>
    <w:unhideWhenUsed/>
    <w:rsid w:val="007B1E4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B1E46"/>
  </w:style>
  <w:style w:type="character" w:styleId="CommentReference">
    <w:name w:val="annotation reference"/>
    <w:basedOn w:val="DefaultParagraphFont"/>
    <w:uiPriority w:val="99"/>
    <w:semiHidden/>
    <w:unhideWhenUsed/>
    <w:rsid w:val="001B143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B143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B143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B143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B143E"/>
    <w:rPr>
      <w:b/>
      <w:bCs/>
      <w:sz w:val="20"/>
      <w:szCs w:val="20"/>
    </w:rPr>
  </w:style>
  <w:style w:type="paragraph" w:styleId="NoSpacing">
    <w:name w:val="No Spacing"/>
    <w:uiPriority w:val="1"/>
    <w:qFormat/>
    <w:rsid w:val="00F209C8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2018B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997569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26" Type="http://schemas.openxmlformats.org/officeDocument/2006/relationships/image" Target="media/image7.wmf"/><Relationship Id="rId39" Type="http://schemas.openxmlformats.org/officeDocument/2006/relationships/header" Target="header4.xml"/><Relationship Id="rId21" Type="http://schemas.openxmlformats.org/officeDocument/2006/relationships/oleObject" Target="embeddings/oleObject4.bin"/><Relationship Id="rId34" Type="http://schemas.openxmlformats.org/officeDocument/2006/relationships/image" Target="media/image12.wmf"/><Relationship Id="rId42" Type="http://schemas.openxmlformats.org/officeDocument/2006/relationships/header" Target="header6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9.bin"/><Relationship Id="rId41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oleObject" Target="embeddings/oleObject6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2.bin"/><Relationship Id="rId40" Type="http://schemas.openxmlformats.org/officeDocument/2006/relationships/header" Target="header5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6.wmf"/><Relationship Id="rId28" Type="http://schemas.openxmlformats.org/officeDocument/2006/relationships/image" Target="media/image8.wmf"/><Relationship Id="rId36" Type="http://schemas.openxmlformats.org/officeDocument/2006/relationships/image" Target="media/image13.wmf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image" Target="media/image10.pn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8.bin"/><Relationship Id="rId30" Type="http://schemas.openxmlformats.org/officeDocument/2006/relationships/image" Target="media/image9.png"/><Relationship Id="rId35" Type="http://schemas.openxmlformats.org/officeDocument/2006/relationships/oleObject" Target="embeddings/oleObject11.bin"/><Relationship Id="rId43" Type="http://schemas.openxmlformats.org/officeDocument/2006/relationships/fontTable" Target="fontTable.xml"/><Relationship Id="rId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4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8B3E942-26A6-47BB-BEC3-B8B0DDD09C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8</Pages>
  <Words>1288</Words>
  <Characters>7342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ola Bennett</dc:creator>
  <cp:keywords/>
  <dc:description/>
  <cp:lastModifiedBy>Nicola Bennett</cp:lastModifiedBy>
  <cp:revision>9</cp:revision>
  <cp:lastPrinted>2019-08-03T12:48:00Z</cp:lastPrinted>
  <dcterms:created xsi:type="dcterms:W3CDTF">2019-10-24T10:17:00Z</dcterms:created>
  <dcterms:modified xsi:type="dcterms:W3CDTF">2021-01-28T09:53:00Z</dcterms:modified>
</cp:coreProperties>
</file>